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5">
  <p:sldMasterIdLst>
    <p:sldMasterId id="2147483858" r:id="rId1"/>
  </p:sldMasterIdLst>
  <p:notesMasterIdLst>
    <p:notesMasterId r:id="rId3"/>
  </p:notesMasterIdLst>
  <p:sldIdLst>
    <p:sldId id="256" r:id="rId2"/>
  </p:sldIdLst>
  <p:sldSz cx="25199975" cy="35999738"/>
  <p:notesSz cx="9947275" cy="14374813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Sezione senza titolo" id="{4333DEDB-52E2-4874-ACE0-18AED2D4F058}">
          <p14:sldIdLst>
            <p14:sldId id="256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63600"/>
    <a:srgbClr val="FF5900"/>
    <a:srgbClr val="EE5814"/>
    <a:srgbClr val="D7582F"/>
    <a:srgbClr val="FBE5D6"/>
    <a:srgbClr val="FF3300"/>
    <a:srgbClr val="2951FB"/>
    <a:srgbClr val="071B50"/>
    <a:srgbClr val="FFFFFF"/>
    <a:srgbClr val="909AB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Stile medio 2 - Colore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306799F8-075E-4A3A-A7F6-7FBC6576F1A4}" styleName="Stile con tema 2 - Colore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EB344D84-9AFB-497E-A393-DC336BA19D2E}" styleName="Stile medio 3 - Colore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4C1A8A3-306A-4EB7-A6B1-4F7E0EB9C5D6}" styleName="Stile medio 3 - Colore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C083E6E3-FA7D-4D7B-A595-EF9225AFEA82}" styleName="Stile chiaro 1 - Colore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D27102A9-8310-4765-A935-A1911B00CA55}" styleName="Stile chiaro 1 - Colore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073A0DAA-6AF3-43AB-8588-CEC1D06C72B9}" styleName="Stile medio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04" autoAdjust="0"/>
    <p:restoredTop sz="90353" autoAdjust="0"/>
  </p:normalViewPr>
  <p:slideViewPr>
    <p:cSldViewPr snapToGrid="0">
      <p:cViewPr>
        <p:scale>
          <a:sx n="48" d="100"/>
          <a:sy n="48" d="100"/>
        </p:scale>
        <p:origin x="36" y="-23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3" y="0"/>
            <a:ext cx="4310485" cy="721238"/>
          </a:xfrm>
          <a:prstGeom prst="rect">
            <a:avLst/>
          </a:prstGeom>
        </p:spPr>
        <p:txBody>
          <a:bodyPr vert="horz" lIns="138934" tIns="69465" rIns="138934" bIns="69465" rtlCol="0"/>
          <a:lstStyle>
            <a:lvl1pPr algn="l">
              <a:defRPr sz="1700"/>
            </a:lvl1pPr>
          </a:lstStyle>
          <a:p>
            <a:endParaRPr lang="it-IT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5634493" y="0"/>
            <a:ext cx="4310485" cy="721238"/>
          </a:xfrm>
          <a:prstGeom prst="rect">
            <a:avLst/>
          </a:prstGeom>
        </p:spPr>
        <p:txBody>
          <a:bodyPr vert="horz" lIns="138934" tIns="69465" rIns="138934" bIns="69465" rtlCol="0"/>
          <a:lstStyle>
            <a:lvl1pPr algn="r">
              <a:defRPr sz="1700"/>
            </a:lvl1pPr>
          </a:lstStyle>
          <a:p>
            <a:fld id="{CE711B93-8558-4CAE-A2C2-C3D3E4C8B28C}" type="datetimeFigureOut">
              <a:rPr lang="it-IT" smtClean="0"/>
              <a:t>22/11/2019</a:t>
            </a:fld>
            <a:endParaRPr lang="it-IT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3275013" y="1793875"/>
            <a:ext cx="3397250" cy="485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138934" tIns="69465" rIns="138934" bIns="69465" rtlCol="0" anchor="ctr"/>
          <a:lstStyle/>
          <a:p>
            <a:endParaRPr lang="it-IT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994729" y="6917879"/>
            <a:ext cx="7957819" cy="5660083"/>
          </a:xfrm>
          <a:prstGeom prst="rect">
            <a:avLst/>
          </a:prstGeom>
        </p:spPr>
        <p:txBody>
          <a:bodyPr vert="horz" lIns="138934" tIns="69465" rIns="138934" bIns="69465" rtlCol="0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3" y="13653579"/>
            <a:ext cx="4310485" cy="721235"/>
          </a:xfrm>
          <a:prstGeom prst="rect">
            <a:avLst/>
          </a:prstGeom>
        </p:spPr>
        <p:txBody>
          <a:bodyPr vert="horz" lIns="138934" tIns="69465" rIns="138934" bIns="69465" rtlCol="0" anchor="b"/>
          <a:lstStyle>
            <a:lvl1pPr algn="l">
              <a:defRPr sz="1700"/>
            </a:lvl1pPr>
          </a:lstStyle>
          <a:p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5634493" y="13653579"/>
            <a:ext cx="4310485" cy="721235"/>
          </a:xfrm>
          <a:prstGeom prst="rect">
            <a:avLst/>
          </a:prstGeom>
        </p:spPr>
        <p:txBody>
          <a:bodyPr vert="horz" lIns="138934" tIns="69465" rIns="138934" bIns="69465" rtlCol="0" anchor="b"/>
          <a:lstStyle>
            <a:lvl1pPr algn="r">
              <a:defRPr sz="1700"/>
            </a:lvl1pPr>
          </a:lstStyle>
          <a:p>
            <a:fld id="{1C3D858F-4105-4B1F-ADCE-8BCB07285911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0376390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231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16" algn="l" defTabSz="914231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231" algn="l" defTabSz="914231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346" algn="l" defTabSz="914231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462" algn="l" defTabSz="914231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578" algn="l" defTabSz="914231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693" algn="l" defTabSz="914231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9809" algn="l" defTabSz="914231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6924" algn="l" defTabSz="914231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89998" y="5891626"/>
            <a:ext cx="21419979" cy="12533242"/>
          </a:xfrm>
        </p:spPr>
        <p:txBody>
          <a:bodyPr anchor="b"/>
          <a:lstStyle>
            <a:lvl1pPr algn="ctr">
              <a:defRPr sz="16535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49997" y="18908198"/>
            <a:ext cx="18899981" cy="8691601"/>
          </a:xfrm>
        </p:spPr>
        <p:txBody>
          <a:bodyPr/>
          <a:lstStyle>
            <a:lvl1pPr marL="0" indent="0" algn="ctr">
              <a:buNone/>
              <a:defRPr sz="6614"/>
            </a:lvl1pPr>
            <a:lvl2pPr marL="1259997" indent="0" algn="ctr">
              <a:buNone/>
              <a:defRPr sz="5512"/>
            </a:lvl2pPr>
            <a:lvl3pPr marL="2519995" indent="0" algn="ctr">
              <a:buNone/>
              <a:defRPr sz="4961"/>
            </a:lvl3pPr>
            <a:lvl4pPr marL="3779992" indent="0" algn="ctr">
              <a:buNone/>
              <a:defRPr sz="4409"/>
            </a:lvl4pPr>
            <a:lvl5pPr marL="5039990" indent="0" algn="ctr">
              <a:buNone/>
              <a:defRPr sz="4409"/>
            </a:lvl5pPr>
            <a:lvl6pPr marL="6299987" indent="0" algn="ctr">
              <a:buNone/>
              <a:defRPr sz="4409"/>
            </a:lvl6pPr>
            <a:lvl7pPr marL="7559985" indent="0" algn="ctr">
              <a:buNone/>
              <a:defRPr sz="4409"/>
            </a:lvl7pPr>
            <a:lvl8pPr marL="8819982" indent="0" algn="ctr">
              <a:buNone/>
              <a:defRPr sz="4409"/>
            </a:lvl8pPr>
            <a:lvl9pPr marL="10079980" indent="0" algn="ctr">
              <a:buNone/>
              <a:defRPr sz="4409"/>
            </a:lvl9pPr>
          </a:lstStyle>
          <a:p>
            <a:r>
              <a:rPr lang="it-IT"/>
              <a:t>Fare clic per modificare lo stile del sottotitolo dello sche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A53AE5-9080-4190-BD48-0FED6D9249DF}" type="datetimeFigureOut">
              <a:rPr lang="it-IT" smtClean="0"/>
              <a:t>22/11/2019</a:t>
            </a:fld>
            <a:endParaRPr lang="it-IT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A3C94-DA9D-4313-A778-37DD76266CC4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40439856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A53AE5-9080-4190-BD48-0FED6D9249DF}" type="datetimeFigureOut">
              <a:rPr lang="it-IT" smtClean="0"/>
              <a:t>22/11/2019</a:t>
            </a:fld>
            <a:endParaRPr lang="it-IT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A3C94-DA9D-4313-A778-37DD76266CC4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794066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8033733" y="1916653"/>
            <a:ext cx="5433745" cy="30508114"/>
          </a:xfrm>
        </p:spPr>
        <p:txBody>
          <a:bodyPr vert="eaVert"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732500" y="1916653"/>
            <a:ext cx="15986234" cy="30508114"/>
          </a:xfrm>
        </p:spPr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A53AE5-9080-4190-BD48-0FED6D9249DF}" type="datetimeFigureOut">
              <a:rPr lang="it-IT" smtClean="0"/>
              <a:t>22/11/2019</a:t>
            </a:fld>
            <a:endParaRPr lang="it-IT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A3C94-DA9D-4313-A778-37DD76266CC4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2967488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A53AE5-9080-4190-BD48-0FED6D9249DF}" type="datetimeFigureOut">
              <a:rPr lang="it-IT" smtClean="0"/>
              <a:t>22/11/2019</a:t>
            </a:fld>
            <a:endParaRPr lang="it-IT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A3C94-DA9D-4313-A778-37DD76266CC4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218396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9375" y="8974945"/>
            <a:ext cx="21734978" cy="14974888"/>
          </a:xfrm>
        </p:spPr>
        <p:txBody>
          <a:bodyPr anchor="b"/>
          <a:lstStyle>
            <a:lvl1pPr>
              <a:defRPr sz="16535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19375" y="24091502"/>
            <a:ext cx="21734978" cy="7874940"/>
          </a:xfrm>
        </p:spPr>
        <p:txBody>
          <a:bodyPr/>
          <a:lstStyle>
            <a:lvl1pPr marL="0" indent="0">
              <a:buNone/>
              <a:defRPr sz="6614">
                <a:solidFill>
                  <a:schemeClr val="tx1"/>
                </a:solidFill>
              </a:defRPr>
            </a:lvl1pPr>
            <a:lvl2pPr marL="1259997" indent="0">
              <a:buNone/>
              <a:defRPr sz="5512">
                <a:solidFill>
                  <a:schemeClr val="tx1">
                    <a:tint val="75000"/>
                  </a:schemeClr>
                </a:solidFill>
              </a:defRPr>
            </a:lvl2pPr>
            <a:lvl3pPr marL="2519995" indent="0">
              <a:buNone/>
              <a:defRPr sz="4961">
                <a:solidFill>
                  <a:schemeClr val="tx1">
                    <a:tint val="75000"/>
                  </a:schemeClr>
                </a:solidFill>
              </a:defRPr>
            </a:lvl3pPr>
            <a:lvl4pPr marL="3779992" indent="0">
              <a:buNone/>
              <a:defRPr sz="4409">
                <a:solidFill>
                  <a:schemeClr val="tx1">
                    <a:tint val="75000"/>
                  </a:schemeClr>
                </a:solidFill>
              </a:defRPr>
            </a:lvl4pPr>
            <a:lvl5pPr marL="5039990" indent="0">
              <a:buNone/>
              <a:defRPr sz="4409">
                <a:solidFill>
                  <a:schemeClr val="tx1">
                    <a:tint val="75000"/>
                  </a:schemeClr>
                </a:solidFill>
              </a:defRPr>
            </a:lvl5pPr>
            <a:lvl6pPr marL="6299987" indent="0">
              <a:buNone/>
              <a:defRPr sz="4409">
                <a:solidFill>
                  <a:schemeClr val="tx1">
                    <a:tint val="75000"/>
                  </a:schemeClr>
                </a:solidFill>
              </a:defRPr>
            </a:lvl6pPr>
            <a:lvl7pPr marL="7559985" indent="0">
              <a:buNone/>
              <a:defRPr sz="4409">
                <a:solidFill>
                  <a:schemeClr val="tx1">
                    <a:tint val="75000"/>
                  </a:schemeClr>
                </a:solidFill>
              </a:defRPr>
            </a:lvl7pPr>
            <a:lvl8pPr marL="8819982" indent="0">
              <a:buNone/>
              <a:defRPr sz="4409">
                <a:solidFill>
                  <a:schemeClr val="tx1">
                    <a:tint val="75000"/>
                  </a:schemeClr>
                </a:solidFill>
              </a:defRPr>
            </a:lvl8pPr>
            <a:lvl9pPr marL="10079980" indent="0">
              <a:buNone/>
              <a:defRPr sz="4409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A53AE5-9080-4190-BD48-0FED6D9249DF}" type="datetimeFigureOut">
              <a:rPr lang="it-IT" smtClean="0"/>
              <a:t>22/11/2019</a:t>
            </a:fld>
            <a:endParaRPr lang="it-IT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A3C94-DA9D-4313-A778-37DD76266CC4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4033638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32498" y="9583264"/>
            <a:ext cx="10709989" cy="22841503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757488" y="9583264"/>
            <a:ext cx="10709989" cy="22841503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A53AE5-9080-4190-BD48-0FED6D9249DF}" type="datetimeFigureOut">
              <a:rPr lang="it-IT" smtClean="0"/>
              <a:t>22/11/2019</a:t>
            </a:fld>
            <a:endParaRPr lang="it-IT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A3C94-DA9D-4313-A778-37DD76266CC4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4474607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35781" y="1916661"/>
            <a:ext cx="21734978" cy="6958285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35783" y="8824938"/>
            <a:ext cx="10660769" cy="4324966"/>
          </a:xfrm>
        </p:spPr>
        <p:txBody>
          <a:bodyPr anchor="b"/>
          <a:lstStyle>
            <a:lvl1pPr marL="0" indent="0">
              <a:buNone/>
              <a:defRPr sz="6614" b="1"/>
            </a:lvl1pPr>
            <a:lvl2pPr marL="1259997" indent="0">
              <a:buNone/>
              <a:defRPr sz="5512" b="1"/>
            </a:lvl2pPr>
            <a:lvl3pPr marL="2519995" indent="0">
              <a:buNone/>
              <a:defRPr sz="4961" b="1"/>
            </a:lvl3pPr>
            <a:lvl4pPr marL="3779992" indent="0">
              <a:buNone/>
              <a:defRPr sz="4409" b="1"/>
            </a:lvl4pPr>
            <a:lvl5pPr marL="5039990" indent="0">
              <a:buNone/>
              <a:defRPr sz="4409" b="1"/>
            </a:lvl5pPr>
            <a:lvl6pPr marL="6299987" indent="0">
              <a:buNone/>
              <a:defRPr sz="4409" b="1"/>
            </a:lvl6pPr>
            <a:lvl7pPr marL="7559985" indent="0">
              <a:buNone/>
              <a:defRPr sz="4409" b="1"/>
            </a:lvl7pPr>
            <a:lvl8pPr marL="8819982" indent="0">
              <a:buNone/>
              <a:defRPr sz="4409" b="1"/>
            </a:lvl8pPr>
            <a:lvl9pPr marL="10079980" indent="0">
              <a:buNone/>
              <a:defRPr sz="4409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735783" y="13149904"/>
            <a:ext cx="10660769" cy="19341529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757489" y="8824938"/>
            <a:ext cx="10713272" cy="4324966"/>
          </a:xfrm>
        </p:spPr>
        <p:txBody>
          <a:bodyPr anchor="b"/>
          <a:lstStyle>
            <a:lvl1pPr marL="0" indent="0">
              <a:buNone/>
              <a:defRPr sz="6614" b="1"/>
            </a:lvl1pPr>
            <a:lvl2pPr marL="1259997" indent="0">
              <a:buNone/>
              <a:defRPr sz="5512" b="1"/>
            </a:lvl2pPr>
            <a:lvl3pPr marL="2519995" indent="0">
              <a:buNone/>
              <a:defRPr sz="4961" b="1"/>
            </a:lvl3pPr>
            <a:lvl4pPr marL="3779992" indent="0">
              <a:buNone/>
              <a:defRPr sz="4409" b="1"/>
            </a:lvl4pPr>
            <a:lvl5pPr marL="5039990" indent="0">
              <a:buNone/>
              <a:defRPr sz="4409" b="1"/>
            </a:lvl5pPr>
            <a:lvl6pPr marL="6299987" indent="0">
              <a:buNone/>
              <a:defRPr sz="4409" b="1"/>
            </a:lvl6pPr>
            <a:lvl7pPr marL="7559985" indent="0">
              <a:buNone/>
              <a:defRPr sz="4409" b="1"/>
            </a:lvl7pPr>
            <a:lvl8pPr marL="8819982" indent="0">
              <a:buNone/>
              <a:defRPr sz="4409" b="1"/>
            </a:lvl8pPr>
            <a:lvl9pPr marL="10079980" indent="0">
              <a:buNone/>
              <a:defRPr sz="4409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757489" y="13149904"/>
            <a:ext cx="10713272" cy="19341529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A53AE5-9080-4190-BD48-0FED6D9249DF}" type="datetimeFigureOut">
              <a:rPr lang="it-IT" smtClean="0"/>
              <a:t>22/11/2019</a:t>
            </a:fld>
            <a:endParaRPr lang="it-IT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A3C94-DA9D-4313-A778-37DD76266CC4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9368777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A53AE5-9080-4190-BD48-0FED6D9249DF}" type="datetimeFigureOut">
              <a:rPr lang="it-IT" smtClean="0"/>
              <a:t>22/11/2019</a:t>
            </a:fld>
            <a:endParaRPr lang="it-IT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A3C94-DA9D-4313-A778-37DD76266CC4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093905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A53AE5-9080-4190-BD48-0FED6D9249DF}" type="datetimeFigureOut">
              <a:rPr lang="it-IT" smtClean="0"/>
              <a:t>22/11/2019</a:t>
            </a:fld>
            <a:endParaRPr lang="it-IT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A3C94-DA9D-4313-A778-37DD76266CC4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0567196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35780" y="2399982"/>
            <a:ext cx="8127648" cy="8399939"/>
          </a:xfrm>
        </p:spPr>
        <p:txBody>
          <a:bodyPr anchor="b"/>
          <a:lstStyle>
            <a:lvl1pPr>
              <a:defRPr sz="8819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13272" y="5183304"/>
            <a:ext cx="12757487" cy="25583147"/>
          </a:xfrm>
        </p:spPr>
        <p:txBody>
          <a:bodyPr/>
          <a:lstStyle>
            <a:lvl1pPr>
              <a:defRPr sz="8819"/>
            </a:lvl1pPr>
            <a:lvl2pPr>
              <a:defRPr sz="7717"/>
            </a:lvl2pPr>
            <a:lvl3pPr>
              <a:defRPr sz="6614"/>
            </a:lvl3pPr>
            <a:lvl4pPr>
              <a:defRPr sz="5512"/>
            </a:lvl4pPr>
            <a:lvl5pPr>
              <a:defRPr sz="5512"/>
            </a:lvl5pPr>
            <a:lvl6pPr>
              <a:defRPr sz="5512"/>
            </a:lvl6pPr>
            <a:lvl7pPr>
              <a:defRPr sz="5512"/>
            </a:lvl7pPr>
            <a:lvl8pPr>
              <a:defRPr sz="5512"/>
            </a:lvl8pPr>
            <a:lvl9pPr>
              <a:defRPr sz="5512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35780" y="10799922"/>
            <a:ext cx="8127648" cy="20008190"/>
          </a:xfrm>
        </p:spPr>
        <p:txBody>
          <a:bodyPr/>
          <a:lstStyle>
            <a:lvl1pPr marL="0" indent="0">
              <a:buNone/>
              <a:defRPr sz="4409"/>
            </a:lvl1pPr>
            <a:lvl2pPr marL="1259997" indent="0">
              <a:buNone/>
              <a:defRPr sz="3858"/>
            </a:lvl2pPr>
            <a:lvl3pPr marL="2519995" indent="0">
              <a:buNone/>
              <a:defRPr sz="3307"/>
            </a:lvl3pPr>
            <a:lvl4pPr marL="3779992" indent="0">
              <a:buNone/>
              <a:defRPr sz="2756"/>
            </a:lvl4pPr>
            <a:lvl5pPr marL="5039990" indent="0">
              <a:buNone/>
              <a:defRPr sz="2756"/>
            </a:lvl5pPr>
            <a:lvl6pPr marL="6299987" indent="0">
              <a:buNone/>
              <a:defRPr sz="2756"/>
            </a:lvl6pPr>
            <a:lvl7pPr marL="7559985" indent="0">
              <a:buNone/>
              <a:defRPr sz="2756"/>
            </a:lvl7pPr>
            <a:lvl8pPr marL="8819982" indent="0">
              <a:buNone/>
              <a:defRPr sz="2756"/>
            </a:lvl8pPr>
            <a:lvl9pPr marL="10079980" indent="0">
              <a:buNone/>
              <a:defRPr sz="2756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A53AE5-9080-4190-BD48-0FED6D9249DF}" type="datetimeFigureOut">
              <a:rPr lang="it-IT" smtClean="0"/>
              <a:t>22/11/2019</a:t>
            </a:fld>
            <a:endParaRPr lang="it-IT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A3C94-DA9D-4313-A778-37DD76266CC4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2800276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35780" y="2399982"/>
            <a:ext cx="8127648" cy="8399939"/>
          </a:xfrm>
        </p:spPr>
        <p:txBody>
          <a:bodyPr anchor="b"/>
          <a:lstStyle>
            <a:lvl1pPr>
              <a:defRPr sz="8819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713272" y="5183304"/>
            <a:ext cx="12757487" cy="25583147"/>
          </a:xfrm>
        </p:spPr>
        <p:txBody>
          <a:bodyPr anchor="t"/>
          <a:lstStyle>
            <a:lvl1pPr marL="0" indent="0">
              <a:buNone/>
              <a:defRPr sz="8819"/>
            </a:lvl1pPr>
            <a:lvl2pPr marL="1259997" indent="0">
              <a:buNone/>
              <a:defRPr sz="7717"/>
            </a:lvl2pPr>
            <a:lvl3pPr marL="2519995" indent="0">
              <a:buNone/>
              <a:defRPr sz="6614"/>
            </a:lvl3pPr>
            <a:lvl4pPr marL="3779992" indent="0">
              <a:buNone/>
              <a:defRPr sz="5512"/>
            </a:lvl4pPr>
            <a:lvl5pPr marL="5039990" indent="0">
              <a:buNone/>
              <a:defRPr sz="5512"/>
            </a:lvl5pPr>
            <a:lvl6pPr marL="6299987" indent="0">
              <a:buNone/>
              <a:defRPr sz="5512"/>
            </a:lvl6pPr>
            <a:lvl7pPr marL="7559985" indent="0">
              <a:buNone/>
              <a:defRPr sz="5512"/>
            </a:lvl7pPr>
            <a:lvl8pPr marL="8819982" indent="0">
              <a:buNone/>
              <a:defRPr sz="5512"/>
            </a:lvl8pPr>
            <a:lvl9pPr marL="10079980" indent="0">
              <a:buNone/>
              <a:defRPr sz="5512"/>
            </a:lvl9pPr>
          </a:lstStyle>
          <a:p>
            <a:r>
              <a:rPr lang="it-IT"/>
              <a:t>Fare clic sull'icona per inserire un'immagin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35780" y="10799922"/>
            <a:ext cx="8127648" cy="20008190"/>
          </a:xfrm>
        </p:spPr>
        <p:txBody>
          <a:bodyPr/>
          <a:lstStyle>
            <a:lvl1pPr marL="0" indent="0">
              <a:buNone/>
              <a:defRPr sz="4409"/>
            </a:lvl1pPr>
            <a:lvl2pPr marL="1259997" indent="0">
              <a:buNone/>
              <a:defRPr sz="3858"/>
            </a:lvl2pPr>
            <a:lvl3pPr marL="2519995" indent="0">
              <a:buNone/>
              <a:defRPr sz="3307"/>
            </a:lvl3pPr>
            <a:lvl4pPr marL="3779992" indent="0">
              <a:buNone/>
              <a:defRPr sz="2756"/>
            </a:lvl4pPr>
            <a:lvl5pPr marL="5039990" indent="0">
              <a:buNone/>
              <a:defRPr sz="2756"/>
            </a:lvl5pPr>
            <a:lvl6pPr marL="6299987" indent="0">
              <a:buNone/>
              <a:defRPr sz="2756"/>
            </a:lvl6pPr>
            <a:lvl7pPr marL="7559985" indent="0">
              <a:buNone/>
              <a:defRPr sz="2756"/>
            </a:lvl7pPr>
            <a:lvl8pPr marL="8819982" indent="0">
              <a:buNone/>
              <a:defRPr sz="2756"/>
            </a:lvl8pPr>
            <a:lvl9pPr marL="10079980" indent="0">
              <a:buNone/>
              <a:defRPr sz="2756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A53AE5-9080-4190-BD48-0FED6D9249DF}" type="datetimeFigureOut">
              <a:rPr lang="it-IT" smtClean="0"/>
              <a:t>22/11/2019</a:t>
            </a:fld>
            <a:endParaRPr lang="it-IT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A3C94-DA9D-4313-A778-37DD76266CC4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819118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32499" y="1916661"/>
            <a:ext cx="21734978" cy="69582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32499" y="9583264"/>
            <a:ext cx="21734978" cy="2284150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732498" y="33366432"/>
            <a:ext cx="5669994" cy="191665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330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A53AE5-9080-4190-BD48-0FED6D9249DF}" type="datetimeFigureOut">
              <a:rPr lang="it-IT" smtClean="0"/>
              <a:t>22/11/2019</a:t>
            </a:fld>
            <a:endParaRPr lang="it-IT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347492" y="33366432"/>
            <a:ext cx="8504992" cy="191665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330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797483" y="33366432"/>
            <a:ext cx="5669994" cy="191665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330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CA3C94-DA9D-4313-A778-37DD76266CC4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380782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9" r:id="rId1"/>
    <p:sldLayoutId id="2147483860" r:id="rId2"/>
    <p:sldLayoutId id="2147483861" r:id="rId3"/>
    <p:sldLayoutId id="2147483862" r:id="rId4"/>
    <p:sldLayoutId id="2147483863" r:id="rId5"/>
    <p:sldLayoutId id="2147483864" r:id="rId6"/>
    <p:sldLayoutId id="2147483865" r:id="rId7"/>
    <p:sldLayoutId id="2147483866" r:id="rId8"/>
    <p:sldLayoutId id="2147483867" r:id="rId9"/>
    <p:sldLayoutId id="2147483868" r:id="rId10"/>
    <p:sldLayoutId id="2147483869" r:id="rId11"/>
  </p:sldLayoutIdLst>
  <p:txStyles>
    <p:titleStyle>
      <a:lvl1pPr algn="l" defTabSz="2519995" rtl="0" eaLnBrk="1" latinLnBrk="0" hangingPunct="1">
        <a:lnSpc>
          <a:spcPct val="90000"/>
        </a:lnSpc>
        <a:spcBef>
          <a:spcPct val="0"/>
        </a:spcBef>
        <a:buNone/>
        <a:defRPr sz="12126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629999" indent="-629999" algn="l" defTabSz="2519995" rtl="0" eaLnBrk="1" latinLnBrk="0" hangingPunct="1">
        <a:lnSpc>
          <a:spcPct val="90000"/>
        </a:lnSpc>
        <a:spcBef>
          <a:spcPts val="2756"/>
        </a:spcBef>
        <a:buFont typeface="Arial" panose="020B0604020202020204" pitchFamily="34" charset="0"/>
        <a:buChar char="•"/>
        <a:defRPr sz="7717" kern="1200">
          <a:solidFill>
            <a:schemeClr val="tx1"/>
          </a:solidFill>
          <a:latin typeface="+mn-lt"/>
          <a:ea typeface="+mn-ea"/>
          <a:cs typeface="+mn-cs"/>
        </a:defRPr>
      </a:lvl1pPr>
      <a:lvl2pPr marL="1889996" indent="-629999" algn="l" defTabSz="2519995" rtl="0" eaLnBrk="1" latinLnBrk="0" hangingPunct="1">
        <a:lnSpc>
          <a:spcPct val="90000"/>
        </a:lnSpc>
        <a:spcBef>
          <a:spcPts val="1378"/>
        </a:spcBef>
        <a:buFont typeface="Arial" panose="020B0604020202020204" pitchFamily="34" charset="0"/>
        <a:buChar char="•"/>
        <a:defRPr sz="6614" kern="1200">
          <a:solidFill>
            <a:schemeClr val="tx1"/>
          </a:solidFill>
          <a:latin typeface="+mn-lt"/>
          <a:ea typeface="+mn-ea"/>
          <a:cs typeface="+mn-cs"/>
        </a:defRPr>
      </a:lvl2pPr>
      <a:lvl3pPr marL="3149994" indent="-629999" algn="l" defTabSz="2519995" rtl="0" eaLnBrk="1" latinLnBrk="0" hangingPunct="1">
        <a:lnSpc>
          <a:spcPct val="90000"/>
        </a:lnSpc>
        <a:spcBef>
          <a:spcPts val="1378"/>
        </a:spcBef>
        <a:buFont typeface="Arial" panose="020B0604020202020204" pitchFamily="34" charset="0"/>
        <a:buChar char="•"/>
        <a:defRPr sz="5512" kern="1200">
          <a:solidFill>
            <a:schemeClr val="tx1"/>
          </a:solidFill>
          <a:latin typeface="+mn-lt"/>
          <a:ea typeface="+mn-ea"/>
          <a:cs typeface="+mn-cs"/>
        </a:defRPr>
      </a:lvl3pPr>
      <a:lvl4pPr marL="4409991" indent="-629999" algn="l" defTabSz="2519995" rtl="0" eaLnBrk="1" latinLnBrk="0" hangingPunct="1">
        <a:lnSpc>
          <a:spcPct val="90000"/>
        </a:lnSpc>
        <a:spcBef>
          <a:spcPts val="1378"/>
        </a:spcBef>
        <a:buFont typeface="Arial" panose="020B0604020202020204" pitchFamily="34" charset="0"/>
        <a:buChar char="•"/>
        <a:defRPr sz="4961" kern="1200">
          <a:solidFill>
            <a:schemeClr val="tx1"/>
          </a:solidFill>
          <a:latin typeface="+mn-lt"/>
          <a:ea typeface="+mn-ea"/>
          <a:cs typeface="+mn-cs"/>
        </a:defRPr>
      </a:lvl4pPr>
      <a:lvl5pPr marL="5669989" indent="-629999" algn="l" defTabSz="2519995" rtl="0" eaLnBrk="1" latinLnBrk="0" hangingPunct="1">
        <a:lnSpc>
          <a:spcPct val="90000"/>
        </a:lnSpc>
        <a:spcBef>
          <a:spcPts val="1378"/>
        </a:spcBef>
        <a:buFont typeface="Arial" panose="020B0604020202020204" pitchFamily="34" charset="0"/>
        <a:buChar char="•"/>
        <a:defRPr sz="4961" kern="1200">
          <a:solidFill>
            <a:schemeClr val="tx1"/>
          </a:solidFill>
          <a:latin typeface="+mn-lt"/>
          <a:ea typeface="+mn-ea"/>
          <a:cs typeface="+mn-cs"/>
        </a:defRPr>
      </a:lvl5pPr>
      <a:lvl6pPr marL="6929986" indent="-629999" algn="l" defTabSz="2519995" rtl="0" eaLnBrk="1" latinLnBrk="0" hangingPunct="1">
        <a:lnSpc>
          <a:spcPct val="90000"/>
        </a:lnSpc>
        <a:spcBef>
          <a:spcPts val="1378"/>
        </a:spcBef>
        <a:buFont typeface="Arial" panose="020B0604020202020204" pitchFamily="34" charset="0"/>
        <a:buChar char="•"/>
        <a:defRPr sz="4961" kern="1200">
          <a:solidFill>
            <a:schemeClr val="tx1"/>
          </a:solidFill>
          <a:latin typeface="+mn-lt"/>
          <a:ea typeface="+mn-ea"/>
          <a:cs typeface="+mn-cs"/>
        </a:defRPr>
      </a:lvl6pPr>
      <a:lvl7pPr marL="8189984" indent="-629999" algn="l" defTabSz="2519995" rtl="0" eaLnBrk="1" latinLnBrk="0" hangingPunct="1">
        <a:lnSpc>
          <a:spcPct val="90000"/>
        </a:lnSpc>
        <a:spcBef>
          <a:spcPts val="1378"/>
        </a:spcBef>
        <a:buFont typeface="Arial" panose="020B0604020202020204" pitchFamily="34" charset="0"/>
        <a:buChar char="•"/>
        <a:defRPr sz="4961" kern="1200">
          <a:solidFill>
            <a:schemeClr val="tx1"/>
          </a:solidFill>
          <a:latin typeface="+mn-lt"/>
          <a:ea typeface="+mn-ea"/>
          <a:cs typeface="+mn-cs"/>
        </a:defRPr>
      </a:lvl7pPr>
      <a:lvl8pPr marL="9449981" indent="-629999" algn="l" defTabSz="2519995" rtl="0" eaLnBrk="1" latinLnBrk="0" hangingPunct="1">
        <a:lnSpc>
          <a:spcPct val="90000"/>
        </a:lnSpc>
        <a:spcBef>
          <a:spcPts val="1378"/>
        </a:spcBef>
        <a:buFont typeface="Arial" panose="020B0604020202020204" pitchFamily="34" charset="0"/>
        <a:buChar char="•"/>
        <a:defRPr sz="4961" kern="1200">
          <a:solidFill>
            <a:schemeClr val="tx1"/>
          </a:solidFill>
          <a:latin typeface="+mn-lt"/>
          <a:ea typeface="+mn-ea"/>
          <a:cs typeface="+mn-cs"/>
        </a:defRPr>
      </a:lvl8pPr>
      <a:lvl9pPr marL="10709979" indent="-629999" algn="l" defTabSz="2519995" rtl="0" eaLnBrk="1" latinLnBrk="0" hangingPunct="1">
        <a:lnSpc>
          <a:spcPct val="90000"/>
        </a:lnSpc>
        <a:spcBef>
          <a:spcPts val="1378"/>
        </a:spcBef>
        <a:buFont typeface="Arial" panose="020B0604020202020204" pitchFamily="34" charset="0"/>
        <a:buChar char="•"/>
        <a:defRPr sz="496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519995" rtl="0" eaLnBrk="1" latinLnBrk="0" hangingPunct="1">
        <a:defRPr sz="4961" kern="1200">
          <a:solidFill>
            <a:schemeClr val="tx1"/>
          </a:solidFill>
          <a:latin typeface="+mn-lt"/>
          <a:ea typeface="+mn-ea"/>
          <a:cs typeface="+mn-cs"/>
        </a:defRPr>
      </a:lvl1pPr>
      <a:lvl2pPr marL="1259997" algn="l" defTabSz="2519995" rtl="0" eaLnBrk="1" latinLnBrk="0" hangingPunct="1">
        <a:defRPr sz="4961" kern="1200">
          <a:solidFill>
            <a:schemeClr val="tx1"/>
          </a:solidFill>
          <a:latin typeface="+mn-lt"/>
          <a:ea typeface="+mn-ea"/>
          <a:cs typeface="+mn-cs"/>
        </a:defRPr>
      </a:lvl2pPr>
      <a:lvl3pPr marL="2519995" algn="l" defTabSz="2519995" rtl="0" eaLnBrk="1" latinLnBrk="0" hangingPunct="1">
        <a:defRPr sz="4961" kern="1200">
          <a:solidFill>
            <a:schemeClr val="tx1"/>
          </a:solidFill>
          <a:latin typeface="+mn-lt"/>
          <a:ea typeface="+mn-ea"/>
          <a:cs typeface="+mn-cs"/>
        </a:defRPr>
      </a:lvl3pPr>
      <a:lvl4pPr marL="3779992" algn="l" defTabSz="2519995" rtl="0" eaLnBrk="1" latinLnBrk="0" hangingPunct="1">
        <a:defRPr sz="4961" kern="1200">
          <a:solidFill>
            <a:schemeClr val="tx1"/>
          </a:solidFill>
          <a:latin typeface="+mn-lt"/>
          <a:ea typeface="+mn-ea"/>
          <a:cs typeface="+mn-cs"/>
        </a:defRPr>
      </a:lvl4pPr>
      <a:lvl5pPr marL="5039990" algn="l" defTabSz="2519995" rtl="0" eaLnBrk="1" latinLnBrk="0" hangingPunct="1">
        <a:defRPr sz="4961" kern="1200">
          <a:solidFill>
            <a:schemeClr val="tx1"/>
          </a:solidFill>
          <a:latin typeface="+mn-lt"/>
          <a:ea typeface="+mn-ea"/>
          <a:cs typeface="+mn-cs"/>
        </a:defRPr>
      </a:lvl5pPr>
      <a:lvl6pPr marL="6299987" algn="l" defTabSz="2519995" rtl="0" eaLnBrk="1" latinLnBrk="0" hangingPunct="1">
        <a:defRPr sz="4961" kern="1200">
          <a:solidFill>
            <a:schemeClr val="tx1"/>
          </a:solidFill>
          <a:latin typeface="+mn-lt"/>
          <a:ea typeface="+mn-ea"/>
          <a:cs typeface="+mn-cs"/>
        </a:defRPr>
      </a:lvl6pPr>
      <a:lvl7pPr marL="7559985" algn="l" defTabSz="2519995" rtl="0" eaLnBrk="1" latinLnBrk="0" hangingPunct="1">
        <a:defRPr sz="4961" kern="1200">
          <a:solidFill>
            <a:schemeClr val="tx1"/>
          </a:solidFill>
          <a:latin typeface="+mn-lt"/>
          <a:ea typeface="+mn-ea"/>
          <a:cs typeface="+mn-cs"/>
        </a:defRPr>
      </a:lvl7pPr>
      <a:lvl8pPr marL="8819982" algn="l" defTabSz="2519995" rtl="0" eaLnBrk="1" latinLnBrk="0" hangingPunct="1">
        <a:defRPr sz="4961" kern="1200">
          <a:solidFill>
            <a:schemeClr val="tx1"/>
          </a:solidFill>
          <a:latin typeface="+mn-lt"/>
          <a:ea typeface="+mn-ea"/>
          <a:cs typeface="+mn-cs"/>
        </a:defRPr>
      </a:lvl8pPr>
      <a:lvl9pPr marL="10079980" algn="l" defTabSz="2519995" rtl="0" eaLnBrk="1" latinLnBrk="0" hangingPunct="1">
        <a:defRPr sz="496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4.png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.emf"/><Relationship Id="rId5" Type="http://schemas.openxmlformats.org/officeDocument/2006/relationships/image" Target="../media/image6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5.png"/><Relationship Id="rId9" Type="http://schemas.openxmlformats.org/officeDocument/2006/relationships/image" Target="../media/image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2951FB"/>
            </a:gs>
            <a:gs pos="51000">
              <a:srgbClr val="FF5900"/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" name="Rettangolo arrotondato 33">
            <a:extLst>
              <a:ext uri="{FF2B5EF4-FFF2-40B4-BE49-F238E27FC236}">
                <a16:creationId xmlns:a16="http://schemas.microsoft.com/office/drawing/2014/main" id="{4F70EB6D-A3AC-45BC-8132-C8482331F6DE}"/>
              </a:ext>
            </a:extLst>
          </p:cNvPr>
          <p:cNvSpPr/>
          <p:nvPr/>
        </p:nvSpPr>
        <p:spPr>
          <a:xfrm>
            <a:off x="859387" y="16231540"/>
            <a:ext cx="9379861" cy="16341363"/>
          </a:xfrm>
          <a:prstGeom prst="roundRect">
            <a:avLst/>
          </a:prstGeom>
          <a:solidFill>
            <a:srgbClr val="FFFFFF">
              <a:alpha val="90000"/>
            </a:srgbClr>
          </a:solidFill>
          <a:ln w="76200" cmpd="dbl">
            <a:solidFill>
              <a:srgbClr val="071B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987" dirty="0"/>
          </a:p>
        </p:txBody>
      </p:sp>
      <p:sp>
        <p:nvSpPr>
          <p:cNvPr id="20" name="Rettangolo 19"/>
          <p:cNvSpPr/>
          <p:nvPr/>
        </p:nvSpPr>
        <p:spPr>
          <a:xfrm>
            <a:off x="-278" y="32979936"/>
            <a:ext cx="25200529" cy="1820534"/>
          </a:xfrm>
          <a:prstGeom prst="rect">
            <a:avLst/>
          </a:prstGeom>
          <a:solidFill>
            <a:srgbClr val="071B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33" dirty="0"/>
          </a:p>
        </p:txBody>
      </p:sp>
      <p:pic>
        <p:nvPicPr>
          <p:cNvPr id="1839" name="Picture 815" descr="http://www.unimi.it/aree_protette/cataloghi/id_ScienzeFarmaceutiche/MARCHI/png/marchio-1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5289" y="33165773"/>
            <a:ext cx="8129397" cy="1448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ettangolo arrotondato 16"/>
          <p:cNvSpPr/>
          <p:nvPr/>
        </p:nvSpPr>
        <p:spPr>
          <a:xfrm>
            <a:off x="10653658" y="16266396"/>
            <a:ext cx="13720271" cy="9597803"/>
          </a:xfrm>
          <a:prstGeom prst="roundRect">
            <a:avLst/>
          </a:prstGeom>
          <a:solidFill>
            <a:srgbClr val="FFFFFF">
              <a:alpha val="90000"/>
            </a:srgbClr>
          </a:solidFill>
          <a:ln w="76200" cmpd="dbl">
            <a:solidFill>
              <a:srgbClr val="071B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987" dirty="0"/>
          </a:p>
        </p:txBody>
      </p:sp>
      <p:graphicFrame>
        <p:nvGraphicFramePr>
          <p:cNvPr id="23" name="Tabella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94894769"/>
              </p:ext>
            </p:extLst>
          </p:nvPr>
        </p:nvGraphicFramePr>
        <p:xfrm>
          <a:off x="11653374" y="18657637"/>
          <a:ext cx="11630274" cy="6519465"/>
        </p:xfrm>
        <a:graphic>
          <a:graphicData uri="http://schemas.openxmlformats.org/drawingml/2006/table">
            <a:tbl>
              <a:tblPr firstRow="1" firstCol="1" bandRow="1">
                <a:tableStyleId>{073A0DAA-6AF3-43AB-8588-CEC1D06C72B9}</a:tableStyleId>
              </a:tblPr>
              <a:tblGrid>
                <a:gridCol w="1367759">
                  <a:extLst>
                    <a:ext uri="{9D8B030D-6E8A-4147-A177-3AD203B41FA5}">
                      <a16:colId xmlns:a16="http://schemas.microsoft.com/office/drawing/2014/main" val="3776758449"/>
                    </a:ext>
                  </a:extLst>
                </a:gridCol>
                <a:gridCol w="1455676">
                  <a:extLst>
                    <a:ext uri="{9D8B030D-6E8A-4147-A177-3AD203B41FA5}">
                      <a16:colId xmlns:a16="http://schemas.microsoft.com/office/drawing/2014/main" val="1977541342"/>
                    </a:ext>
                  </a:extLst>
                </a:gridCol>
                <a:gridCol w="1455676">
                  <a:extLst>
                    <a:ext uri="{9D8B030D-6E8A-4147-A177-3AD203B41FA5}">
                      <a16:colId xmlns:a16="http://schemas.microsoft.com/office/drawing/2014/main" val="2819130034"/>
                    </a:ext>
                  </a:extLst>
                </a:gridCol>
                <a:gridCol w="1455676">
                  <a:extLst>
                    <a:ext uri="{9D8B030D-6E8A-4147-A177-3AD203B41FA5}">
                      <a16:colId xmlns:a16="http://schemas.microsoft.com/office/drawing/2014/main" val="163580985"/>
                    </a:ext>
                  </a:extLst>
                </a:gridCol>
                <a:gridCol w="1455676">
                  <a:extLst>
                    <a:ext uri="{9D8B030D-6E8A-4147-A177-3AD203B41FA5}">
                      <a16:colId xmlns:a16="http://schemas.microsoft.com/office/drawing/2014/main" val="3512659485"/>
                    </a:ext>
                  </a:extLst>
                </a:gridCol>
                <a:gridCol w="1455676">
                  <a:extLst>
                    <a:ext uri="{9D8B030D-6E8A-4147-A177-3AD203B41FA5}">
                      <a16:colId xmlns:a16="http://schemas.microsoft.com/office/drawing/2014/main" val="2873845876"/>
                    </a:ext>
                  </a:extLst>
                </a:gridCol>
                <a:gridCol w="1455676">
                  <a:extLst>
                    <a:ext uri="{9D8B030D-6E8A-4147-A177-3AD203B41FA5}">
                      <a16:colId xmlns:a16="http://schemas.microsoft.com/office/drawing/2014/main" val="2225727767"/>
                    </a:ext>
                  </a:extLst>
                </a:gridCol>
                <a:gridCol w="1528459">
                  <a:extLst>
                    <a:ext uri="{9D8B030D-6E8A-4147-A177-3AD203B41FA5}">
                      <a16:colId xmlns:a16="http://schemas.microsoft.com/office/drawing/2014/main" val="890277287"/>
                    </a:ext>
                  </a:extLst>
                </a:gridCol>
              </a:tblGrid>
              <a:tr h="422399"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Compound</a:t>
                      </a:r>
                      <a:endParaRPr lang="it-IT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423" marR="63423" marT="0" marB="0" anchor="ctr">
                    <a:solidFill>
                      <a:srgbClr val="071B50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MSSA ATCC 29213</a:t>
                      </a:r>
                      <a:endParaRPr lang="it-IT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423" marR="63423" marT="0" marB="0" anchor="ctr">
                    <a:solidFill>
                      <a:srgbClr val="071B5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MRSA ATCC 43300</a:t>
                      </a:r>
                      <a:endParaRPr lang="it-IT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423" marR="63423" marT="0" marB="0" anchor="ctr">
                    <a:solidFill>
                      <a:srgbClr val="071B5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MRC-5</a:t>
                      </a:r>
                      <a:endParaRPr lang="it-IT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423" marR="63423" marT="0" marB="0" anchor="ctr">
                    <a:solidFill>
                      <a:srgbClr val="071B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48482925"/>
                  </a:ext>
                </a:extLst>
              </a:tr>
              <a:tr h="953201">
                <a:tc v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MIC</a:t>
                      </a:r>
                      <a:r>
                        <a:rPr lang="en-US" sz="1600" baseline="0" dirty="0">
                          <a:effectLst/>
                        </a:rPr>
                        <a:t> </a:t>
                      </a:r>
                      <a:r>
                        <a:rPr lang="en-US" sz="1600" dirty="0">
                          <a:effectLst/>
                        </a:rPr>
                        <a:t>(µg/mL)</a:t>
                      </a:r>
                      <a:endParaRPr lang="it-IT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423" marR="63423" marT="0" marB="0" anchor="ctr">
                    <a:lnB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207645" algn="l"/>
                        </a:tabLst>
                      </a:pPr>
                      <a:r>
                        <a:rPr lang="en-US" sz="1600" dirty="0">
                          <a:effectLst/>
                        </a:rPr>
                        <a:t>MBC (µg/mL)</a:t>
                      </a:r>
                      <a:endParaRPr lang="it-IT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423" marR="63423" marT="0" marB="0" anchor="ctr">
                    <a:lnB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TI</a:t>
                      </a:r>
                      <a:endParaRPr lang="it-IT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423" marR="63423" marT="0" marB="0" anchor="ctr">
                    <a:lnR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MIC (µg/mL)</a:t>
                      </a:r>
                      <a:endParaRPr lang="it-IT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423" marR="63423" marT="0" marB="0" anchor="ctr">
                    <a:lnL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MBC </a:t>
                      </a:r>
                      <a:r>
                        <a:rPr lang="en-US" sz="1600" kern="1200" dirty="0">
                          <a:effectLst/>
                        </a:rPr>
                        <a:t>(µg/mL)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423" marR="63423" marT="0" marB="0" anchor="ctr">
                    <a:lnB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TI</a:t>
                      </a:r>
                      <a:endParaRPr lang="it-IT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423" marR="63423" marT="0" marB="0" anchor="ctr">
                    <a:lnR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TD 90 </a:t>
                      </a:r>
                      <a:r>
                        <a:rPr lang="en-US" sz="1600" kern="1200" dirty="0">
                          <a:effectLst/>
                        </a:rPr>
                        <a:t>(µg/mL)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423" marR="63423" marT="0" marB="0" anchor="ctr">
                    <a:lnL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89977204"/>
                  </a:ext>
                </a:extLst>
              </a:tr>
              <a:tr h="422399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DNFB</a:t>
                      </a:r>
                      <a:endParaRPr lang="it-IT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423" marR="63423" marT="0" marB="0" anchor="ctr">
                    <a:solidFill>
                      <a:srgbClr val="071B5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effectLst/>
                        </a:rPr>
                        <a:t>1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423" marR="63423" marT="0" marB="0" anchor="ctr">
                    <a:lnT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207645" algn="l"/>
                        </a:tabLst>
                      </a:pPr>
                      <a:r>
                        <a:rPr lang="en-US" sz="1600" kern="1200" dirty="0">
                          <a:effectLst/>
                        </a:rPr>
                        <a:t>1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423" marR="63423" marT="0" marB="0" anchor="ctr">
                    <a:lnT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effectLst/>
                        </a:rPr>
                        <a:t>&gt;200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423" marR="63423" marT="0" marB="0" anchor="ctr">
                    <a:lnR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effectLst/>
                        </a:rPr>
                        <a:t>1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423" marR="63423" marT="0" marB="0" anchor="ctr">
                    <a:lnL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effectLst/>
                        </a:rPr>
                        <a:t>1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423" marR="63423" marT="0" marB="0" anchor="ctr">
                    <a:lnT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effectLst/>
                        </a:rPr>
                        <a:t>/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423" marR="63423" marT="0" marB="0" anchor="ctr">
                    <a:lnR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effectLst/>
                        </a:rPr>
                        <a:t>&gt;200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423" marR="63423" marT="0" marB="0" anchor="ctr">
                    <a:lnL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82827986"/>
                  </a:ext>
                </a:extLst>
              </a:tr>
              <a:tr h="422399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I</a:t>
                      </a:r>
                      <a:endParaRPr lang="it-IT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423" marR="63423" marT="0" marB="0" anchor="ctr">
                    <a:solidFill>
                      <a:srgbClr val="071B5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423" marR="63423" marT="0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207645" algn="l"/>
                        </a:tabLs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80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423" marR="63423" marT="0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.d.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423" marR="63423" marT="0" marB="0" anchor="ctr">
                    <a:lnR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.1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423" marR="63423" marT="0" marB="0" anchor="ctr">
                    <a:lnL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.3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423" marR="63423" marT="0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/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423" marR="63423" marT="0" marB="0" anchor="ctr">
                    <a:lnR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.d.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423" marR="63423" marT="0" marB="0" anchor="ctr">
                    <a:lnL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20183941"/>
                  </a:ext>
                </a:extLst>
              </a:tr>
              <a:tr h="422399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III</a:t>
                      </a:r>
                      <a:endParaRPr lang="it-IT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423" marR="63423" marT="0" marB="0" anchor="ctr">
                    <a:solidFill>
                      <a:srgbClr val="071B5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effectLst/>
                        </a:rPr>
                        <a:t>0.6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423" marR="63423" marT="0" marB="0" anchor="ctr">
                    <a:lnB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207645" algn="l"/>
                        </a:tabLst>
                      </a:pPr>
                      <a:r>
                        <a:rPr lang="en-US" sz="1600" kern="1200" dirty="0">
                          <a:effectLst/>
                        </a:rPr>
                        <a:t>0.6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423" marR="63423" marT="0" marB="0" anchor="ctr">
                    <a:lnB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effectLst/>
                        </a:rPr>
                        <a:t>&gt;1280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423" marR="63423" marT="0" marB="0" anchor="ctr">
                    <a:lnR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effectLst/>
                        </a:rPr>
                        <a:t>n.d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423" marR="63423" marT="0" marB="0" anchor="ctr">
                    <a:lnL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effectLst/>
                        </a:rPr>
                        <a:t>n.d.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423" marR="63423" marT="0" marB="0" anchor="ctr">
                    <a:lnB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effectLst/>
                        </a:rPr>
                        <a:t>/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423" marR="63423" marT="0" marB="0" anchor="ctr">
                    <a:lnR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effectLst/>
                        </a:rPr>
                        <a:t>&gt;800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423" marR="63423" marT="0" marB="0" anchor="ctr">
                    <a:lnL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48141692"/>
                  </a:ext>
                </a:extLst>
              </a:tr>
              <a:tr h="422399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</a:t>
                      </a:r>
                      <a:endParaRPr lang="it-IT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423" marR="63423" marT="0" marB="0" anchor="ctr">
                    <a:solidFill>
                      <a:srgbClr val="071B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</a:t>
                      </a:r>
                      <a:endParaRPr lang="it-IT" sz="16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423" marR="63423" marT="0" marB="0" anchor="ctr">
                    <a:lnT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it-IT" sz="1600" dirty="0">
                          <a:effectLst/>
                        </a:rPr>
                        <a:t>1</a:t>
                      </a:r>
                      <a:endParaRPr lang="it-IT" sz="16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423" marR="63423" marT="0" marB="0" anchor="ctr">
                    <a:lnT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it-IT" sz="1600" dirty="0">
                          <a:effectLst/>
                        </a:rPr>
                        <a:t>&gt;800</a:t>
                      </a:r>
                      <a:endParaRPr lang="it-IT" sz="16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423" marR="63423" marT="0" marB="0" anchor="ctr">
                    <a:lnR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</a:t>
                      </a:r>
                      <a:endParaRPr lang="it-IT" sz="16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423" marR="63423" marT="0" marB="0" anchor="ctr">
                    <a:lnL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it-IT" sz="1600" dirty="0">
                          <a:effectLst/>
                        </a:rPr>
                        <a:t>1</a:t>
                      </a:r>
                      <a:endParaRPr lang="it-IT" sz="16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423" marR="63423" marT="0" marB="0" anchor="ctr">
                    <a:lnT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it-IT" sz="1600" dirty="0">
                          <a:effectLst/>
                        </a:rPr>
                        <a:t>&gt;800</a:t>
                      </a:r>
                      <a:endParaRPr lang="it-IT" sz="16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423" marR="63423" marT="0" marB="0" anchor="ctr">
                    <a:lnR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2519995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dirty="0">
                          <a:effectLst/>
                        </a:rPr>
                        <a:t>&gt;800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423" marR="63423" marT="0" marB="0" anchor="ctr">
                    <a:lnL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22602107"/>
                  </a:ext>
                </a:extLst>
              </a:tr>
              <a:tr h="42293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2</a:t>
                      </a:r>
                      <a:endParaRPr lang="it-IT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423" marR="63423" marT="0" marB="0" anchor="ctr">
                    <a:solidFill>
                      <a:srgbClr val="071B5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it-IT" sz="1600" kern="1200" dirty="0">
                          <a:effectLst/>
                        </a:rPr>
                        <a:t>20</a:t>
                      </a:r>
                      <a:endParaRPr lang="it-IT" sz="1600" b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423" marR="63423" marT="0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it-IT" sz="1600" kern="1200" dirty="0">
                          <a:effectLst/>
                        </a:rPr>
                        <a:t>20</a:t>
                      </a:r>
                      <a:endParaRPr lang="it-IT" sz="1600" b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423" marR="63423" marT="0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it-IT" sz="1600" kern="1200" dirty="0">
                          <a:effectLst/>
                        </a:rPr>
                        <a:t>10</a:t>
                      </a:r>
                      <a:endParaRPr lang="it-IT" sz="1600" b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423" marR="63423" marT="0" marB="0" anchor="ctr">
                    <a:lnR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it-IT" sz="1600" kern="1200" dirty="0">
                          <a:effectLst/>
                        </a:rPr>
                        <a:t>20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423" marR="63423" marT="0" marB="0" anchor="ctr">
                    <a:lnL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it-IT" sz="1600" kern="1200" dirty="0">
                          <a:effectLst/>
                        </a:rPr>
                        <a:t>20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423" marR="63423" marT="0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it-IT" sz="1600" kern="1200" dirty="0">
                          <a:effectLst/>
                        </a:rPr>
                        <a:t>10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423" marR="63423" marT="0" marB="0" anchor="ctr">
                    <a:lnR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it-IT" sz="1600" kern="1200" dirty="0">
                          <a:effectLst/>
                        </a:rPr>
                        <a:t>200 </a:t>
                      </a:r>
                      <a:r>
                        <a:rPr lang="en-US" sz="1600" kern="1200" dirty="0">
                          <a:effectLst/>
                        </a:rPr>
                        <a:t>± 4.3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423" marR="63423" marT="0" marB="0" anchor="ctr">
                    <a:lnL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27144091"/>
                  </a:ext>
                </a:extLst>
              </a:tr>
              <a:tr h="42293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3</a:t>
                      </a:r>
                      <a:endParaRPr lang="it-IT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423" marR="63423" marT="0" marB="0" anchor="ctr">
                    <a:solidFill>
                      <a:srgbClr val="071B5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it-IT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 marL="53341" marR="53341" marT="0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it-IT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 marL="53341" marR="53341" marT="0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it-IT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0</a:t>
                      </a:r>
                    </a:p>
                  </a:txBody>
                  <a:tcPr marL="53341" marR="53341" marT="0" marB="0" anchor="ctr">
                    <a:lnR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it-IT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 marL="53341" marR="53341" marT="0" marB="0" anchor="ctr">
                    <a:lnL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it-IT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 marL="53341" marR="53341" marT="0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it-IT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0</a:t>
                      </a:r>
                    </a:p>
                  </a:txBody>
                  <a:tcPr marL="53341" marR="53341" marT="0" marB="0" anchor="ctr">
                    <a:lnR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it-IT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00 </a:t>
                      </a: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± 23.2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3341" marR="53341" marT="0" marB="0" anchor="ctr">
                    <a:lnL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40637137"/>
                  </a:ext>
                </a:extLst>
              </a:tr>
              <a:tr h="422399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4</a:t>
                      </a:r>
                      <a:endParaRPr lang="it-IT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423" marR="63423" marT="0" marB="0" anchor="ctr">
                    <a:solidFill>
                      <a:srgbClr val="071B5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0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3341" marR="53341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0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3341" marR="53341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/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3341" marR="53341" marT="0" marB="0" anchor="ctr">
                    <a:lnR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it-IT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0</a:t>
                      </a:r>
                    </a:p>
                  </a:txBody>
                  <a:tcPr marL="53341" marR="53341" marT="0" marB="0" anchor="ctr">
                    <a:lnL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0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3341" marR="53341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/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3341" marR="53341" marT="0" marB="0" anchor="ctr">
                    <a:lnR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/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3341" marR="53341" marT="0" marB="0" anchor="ctr">
                    <a:lnL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84991747"/>
                  </a:ext>
                </a:extLst>
              </a:tr>
              <a:tr h="49640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5</a:t>
                      </a:r>
                      <a:endParaRPr lang="it-IT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423" marR="63423" marT="0" marB="0" anchor="ctr">
                    <a:solidFill>
                      <a:srgbClr val="071B5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3341" marR="53341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3341" marR="53341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2519995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ngoing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3341" marR="53341" marT="0" marB="0" anchor="ctr">
                    <a:lnR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3341" marR="53341" marT="0" marB="0" anchor="ctr">
                    <a:lnL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3341" marR="53341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ngoing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3341" marR="53341" marT="0" marB="0" anchor="ctr">
                    <a:lnR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ngoing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3341" marR="53341" marT="0" marB="0" anchor="ctr">
                    <a:lnL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3070710"/>
                  </a:ext>
                </a:extLst>
              </a:tr>
              <a:tr h="422399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6</a:t>
                      </a:r>
                      <a:endParaRPr lang="it-IT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423" marR="63423" marT="0" marB="0" anchor="ctr">
                    <a:solidFill>
                      <a:srgbClr val="071B5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effectLst/>
                        </a:rPr>
                        <a:t>&gt;100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423" marR="63423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effectLst/>
                        </a:rPr>
                        <a:t>&gt;100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423" marR="63423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effectLst/>
                        </a:rPr>
                        <a:t>/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423" marR="63423" marT="0" marB="0" anchor="ctr">
                    <a:lnR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effectLst/>
                        </a:rPr>
                        <a:t>&gt;100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423" marR="63423" marT="0" marB="0" anchor="ctr">
                    <a:lnL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effectLst/>
                        </a:rPr>
                        <a:t>&gt;100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423" marR="63423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effectLst/>
                        </a:rPr>
                        <a:t>/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423" marR="63423" marT="0" marB="0" anchor="ctr">
                    <a:lnR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/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423" marR="63423" marT="0" marB="0" anchor="ctr">
                    <a:lnL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6483236"/>
                  </a:ext>
                </a:extLst>
              </a:tr>
              <a:tr h="422399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7</a:t>
                      </a:r>
                      <a:endParaRPr lang="it-IT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423" marR="63423" marT="0" marB="0" anchor="ctr">
                    <a:solidFill>
                      <a:srgbClr val="071B5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0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3341" marR="53341" marT="0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0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3341" marR="53341" marT="0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/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3341" marR="53341" marT="0" marB="0" anchor="ctr">
                    <a:lnR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it-IT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0</a:t>
                      </a:r>
                    </a:p>
                  </a:txBody>
                  <a:tcPr marL="53341" marR="53341" marT="0" marB="0" anchor="ctr">
                    <a:lnL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0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3341" marR="53341" marT="0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/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3341" marR="53341" marT="0" marB="0" anchor="ctr">
                    <a:lnR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/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3341" marR="53341" marT="0" marB="0" anchor="ctr">
                    <a:lnL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83647737"/>
                  </a:ext>
                </a:extLst>
              </a:tr>
              <a:tr h="422399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8</a:t>
                      </a:r>
                      <a:endParaRPr lang="it-IT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423" marR="63423" marT="0" marB="0" anchor="ctr">
                    <a:solidFill>
                      <a:srgbClr val="071B5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effectLst/>
                        </a:rPr>
                        <a:t>100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423" marR="63423" marT="0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effectLst/>
                        </a:rPr>
                        <a:t>100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423" marR="63423" marT="0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effectLst/>
                        </a:rPr>
                        <a:t>/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423" marR="63423" marT="0" marB="0" anchor="ctr">
                    <a:lnR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effectLst/>
                        </a:rPr>
                        <a:t>10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423" marR="63423" marT="0" marB="0" anchor="ctr">
                    <a:lnL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effectLst/>
                        </a:rPr>
                        <a:t>20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423" marR="63423" marT="0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effectLst/>
                        </a:rPr>
                        <a:t>/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423" marR="63423" marT="0" marB="0" anchor="ctr">
                    <a:lnR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/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423" marR="63423" marT="0" marB="0" anchor="ctr">
                    <a:lnL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00443401"/>
                  </a:ext>
                </a:extLst>
              </a:tr>
              <a:tr h="422399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9</a:t>
                      </a:r>
                      <a:endParaRPr lang="it-IT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423" marR="63423" marT="0" marB="0" anchor="ctr">
                    <a:solidFill>
                      <a:srgbClr val="071B5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effectLst/>
                        </a:rPr>
                        <a:t>&gt;100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423" marR="63423" marT="0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effectLst/>
                        </a:rPr>
                        <a:t>&gt;100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423" marR="63423" marT="0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effectLst/>
                        </a:rPr>
                        <a:t>/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423" marR="63423" marT="0" marB="0" anchor="ctr">
                    <a:lnR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effectLst/>
                        </a:rPr>
                        <a:t>&gt;100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423" marR="63423" marT="0" marB="0" anchor="ctr">
                    <a:lnL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effectLst/>
                        </a:rPr>
                        <a:t>&gt;100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423" marR="63423" marT="0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effectLst/>
                        </a:rPr>
                        <a:t>/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423" marR="63423" marT="0" marB="0" anchor="ctr">
                    <a:lnR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2519995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effectLst/>
                        </a:rPr>
                        <a:t>/</a:t>
                      </a:r>
                      <a:endParaRPr lang="it-IT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423" marR="63423" marT="0" marB="0" anchor="ctr">
                    <a:lnL w="12700" cap="flat" cmpd="sng" algn="ctr">
                      <a:solidFill>
                        <a:srgbClr val="071B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8681091"/>
                  </a:ext>
                </a:extLst>
              </a:tr>
            </a:tbl>
          </a:graphicData>
        </a:graphic>
      </p:graphicFrame>
      <p:sp>
        <p:nvSpPr>
          <p:cNvPr id="119" name="CasellaDiTesto 118"/>
          <p:cNvSpPr txBox="1"/>
          <p:nvPr/>
        </p:nvSpPr>
        <p:spPr>
          <a:xfrm>
            <a:off x="11273409" y="17182563"/>
            <a:ext cx="12391747" cy="13477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just">
              <a:lnSpc>
                <a:spcPct val="150000"/>
              </a:lnSpc>
              <a:defRPr sz="2000"/>
            </a:lvl1pPr>
          </a:lstStyle>
          <a:p>
            <a:r>
              <a:rPr lang="en-US" sz="1867" dirty="0">
                <a:solidFill>
                  <a:srgbClr val="071B50"/>
                </a:solidFill>
              </a:rPr>
              <a:t>Compounds</a:t>
            </a:r>
            <a:r>
              <a:rPr lang="en-US" sz="1867" b="1" dirty="0">
                <a:solidFill>
                  <a:srgbClr val="071B50"/>
                </a:solidFill>
              </a:rPr>
              <a:t> 1-9</a:t>
            </a:r>
            <a:r>
              <a:rPr lang="en-US" sz="1867" dirty="0">
                <a:solidFill>
                  <a:srgbClr val="071B50"/>
                </a:solidFill>
              </a:rPr>
              <a:t> and </a:t>
            </a:r>
            <a:r>
              <a:rPr lang="en-US" sz="1867" b="1" dirty="0">
                <a:solidFill>
                  <a:srgbClr val="071B50"/>
                </a:solidFill>
              </a:rPr>
              <a:t>I</a:t>
            </a:r>
            <a:r>
              <a:rPr lang="en-US" sz="1867" dirty="0">
                <a:solidFill>
                  <a:srgbClr val="071B50"/>
                </a:solidFill>
              </a:rPr>
              <a:t>, </a:t>
            </a:r>
            <a:r>
              <a:rPr lang="en-US" sz="1867" b="1" dirty="0">
                <a:solidFill>
                  <a:srgbClr val="071B50"/>
                </a:solidFill>
              </a:rPr>
              <a:t>III</a:t>
            </a:r>
            <a:r>
              <a:rPr lang="en-US" sz="1867" dirty="0">
                <a:solidFill>
                  <a:srgbClr val="071B50"/>
                </a:solidFill>
              </a:rPr>
              <a:t> and </a:t>
            </a:r>
            <a:r>
              <a:rPr lang="en-US" sz="1867" b="1" dirty="0">
                <a:solidFill>
                  <a:srgbClr val="071B50"/>
                </a:solidFill>
              </a:rPr>
              <a:t>DNFB</a:t>
            </a:r>
            <a:r>
              <a:rPr lang="en-US" sz="1867" dirty="0">
                <a:solidFill>
                  <a:srgbClr val="071B50"/>
                </a:solidFill>
              </a:rPr>
              <a:t> as references, were tested on Gram positive </a:t>
            </a:r>
            <a:r>
              <a:rPr lang="en-US" sz="1867" i="1" dirty="0">
                <a:solidFill>
                  <a:srgbClr val="071B50"/>
                </a:solidFill>
              </a:rPr>
              <a:t>S. aureus</a:t>
            </a:r>
            <a:r>
              <a:rPr lang="en-US" sz="1867" dirty="0">
                <a:solidFill>
                  <a:srgbClr val="071B50"/>
                </a:solidFill>
              </a:rPr>
              <a:t>, both methicillin-sensitive (</a:t>
            </a:r>
            <a:r>
              <a:rPr lang="en-US" sz="1867" b="1" dirty="0">
                <a:solidFill>
                  <a:srgbClr val="071B50"/>
                </a:solidFill>
              </a:rPr>
              <a:t>MSSA</a:t>
            </a:r>
            <a:r>
              <a:rPr lang="en-US" sz="1867" dirty="0">
                <a:solidFill>
                  <a:srgbClr val="071B50"/>
                </a:solidFill>
              </a:rPr>
              <a:t>) and methicillin-resistant (</a:t>
            </a:r>
            <a:r>
              <a:rPr lang="en-US" sz="1867" b="1" dirty="0">
                <a:solidFill>
                  <a:srgbClr val="071B50"/>
                </a:solidFill>
              </a:rPr>
              <a:t>MRSA</a:t>
            </a:r>
            <a:r>
              <a:rPr lang="en-US" sz="1867" dirty="0">
                <a:solidFill>
                  <a:srgbClr val="071B50"/>
                </a:solidFill>
              </a:rPr>
              <a:t>) strains. The most promising derivatives were also assessed for their cytotoxicity in human </a:t>
            </a:r>
            <a:r>
              <a:rPr lang="en-US" sz="1867" b="1" dirty="0">
                <a:solidFill>
                  <a:srgbClr val="071B50"/>
                </a:solidFill>
              </a:rPr>
              <a:t>MRC-5 cells</a:t>
            </a:r>
            <a:r>
              <a:rPr lang="en-US" sz="1867" dirty="0">
                <a:solidFill>
                  <a:srgbClr val="071B50"/>
                </a:solidFill>
              </a:rPr>
              <a:t>; all the results are shown below. </a:t>
            </a:r>
          </a:p>
        </p:txBody>
      </p:sp>
      <p:grpSp>
        <p:nvGrpSpPr>
          <p:cNvPr id="36" name="Gruppo 35"/>
          <p:cNvGrpSpPr/>
          <p:nvPr/>
        </p:nvGrpSpPr>
        <p:grpSpPr>
          <a:xfrm>
            <a:off x="10653659" y="26388709"/>
            <a:ext cx="7288294" cy="6184194"/>
            <a:chOff x="1116241" y="35910866"/>
            <a:chExt cx="22023742" cy="4176518"/>
          </a:xfrm>
        </p:grpSpPr>
        <p:sp>
          <p:nvSpPr>
            <p:cNvPr id="18" name="Rettangolo arrotondato 17"/>
            <p:cNvSpPr/>
            <p:nvPr/>
          </p:nvSpPr>
          <p:spPr>
            <a:xfrm>
              <a:off x="1116241" y="35910866"/>
              <a:ext cx="22023742" cy="4176518"/>
            </a:xfrm>
            <a:prstGeom prst="roundRect">
              <a:avLst/>
            </a:prstGeom>
            <a:solidFill>
              <a:srgbClr val="FFFFFF">
                <a:alpha val="90000"/>
              </a:srgbClr>
            </a:solidFill>
            <a:ln w="76200" cmpd="dbl">
              <a:solidFill>
                <a:srgbClr val="071B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987" dirty="0"/>
            </a:p>
          </p:txBody>
        </p:sp>
        <p:sp>
          <p:nvSpPr>
            <p:cNvPr id="19" name="CasellaDiTesto 18"/>
            <p:cNvSpPr txBox="1"/>
            <p:nvPr/>
          </p:nvSpPr>
          <p:spPr>
            <a:xfrm>
              <a:off x="6391530" y="36045888"/>
              <a:ext cx="10884364" cy="8639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ctr">
                <a:defRPr sz="4000" b="1" u="sng">
                  <a:solidFill>
                    <a:srgbClr val="E636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panose="020B0604020202020204" pitchFamily="34" charset="0"/>
                </a:defRPr>
              </a:lvl1pPr>
            </a:lstStyle>
            <a:p>
              <a:r>
                <a:rPr lang="en-US" sz="3733" dirty="0">
                  <a:effectLst/>
                </a:rPr>
                <a:t>DISCUSSION</a:t>
              </a:r>
            </a:p>
          </p:txBody>
        </p:sp>
        <p:sp>
          <p:nvSpPr>
            <p:cNvPr id="204" name="CasellaDiTesto 203"/>
            <p:cNvSpPr txBox="1"/>
            <p:nvPr/>
          </p:nvSpPr>
          <p:spPr>
            <a:xfrm>
              <a:off x="1645850" y="36147115"/>
              <a:ext cx="9972355" cy="36033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50000"/>
                </a:lnSpc>
                <a:spcAft>
                  <a:spcPts val="933"/>
                </a:spcAft>
                <a:buSzPct val="120000"/>
              </a:pPr>
              <a:endParaRPr lang="en-US" sz="1867" b="1" dirty="0">
                <a:solidFill>
                  <a:srgbClr val="071B50"/>
                </a:solidFill>
                <a:cs typeface="Arial" panose="020B0604020202020204" pitchFamily="34" charset="0"/>
              </a:endParaRPr>
            </a:p>
            <a:p>
              <a:pPr marL="317115" indent="-317115" algn="just">
                <a:lnSpc>
                  <a:spcPct val="150000"/>
                </a:lnSpc>
                <a:buSzPct val="120000"/>
                <a:buFont typeface="Wingdings" panose="05000000000000000000" pitchFamily="2" charset="2"/>
                <a:buChar char="Ø"/>
              </a:pPr>
              <a:r>
                <a:rPr lang="en-US" sz="1867" dirty="0">
                  <a:solidFill>
                    <a:srgbClr val="071B50"/>
                  </a:solidFill>
                  <a:cs typeface="Arial" panose="020B0604020202020204" pitchFamily="34" charset="0"/>
                </a:rPr>
                <a:t>Promising MICs and MBCs of </a:t>
              </a:r>
              <a:r>
                <a:rPr lang="en-US" sz="1867" b="1" dirty="0">
                  <a:solidFill>
                    <a:srgbClr val="FF0000"/>
                  </a:solidFill>
                  <a:cs typeface="Arial" panose="020B0604020202020204" pitchFamily="34" charset="0"/>
                </a:rPr>
                <a:t>1</a:t>
              </a:r>
              <a:r>
                <a:rPr lang="en-US" sz="1867" dirty="0">
                  <a:solidFill>
                    <a:srgbClr val="071B50"/>
                  </a:solidFill>
                  <a:cs typeface="Arial" panose="020B0604020202020204" pitchFamily="34" charset="0"/>
                </a:rPr>
                <a:t> and </a:t>
              </a:r>
              <a:r>
                <a:rPr lang="en-US" sz="1867" b="1" dirty="0">
                  <a:solidFill>
                    <a:srgbClr val="FF0000"/>
                  </a:solidFill>
                  <a:cs typeface="Arial" panose="020B0604020202020204" pitchFamily="34" charset="0"/>
                </a:rPr>
                <a:t>3</a:t>
              </a:r>
              <a:r>
                <a:rPr lang="en-US" sz="1867" dirty="0">
                  <a:solidFill>
                    <a:srgbClr val="071B50"/>
                  </a:solidFill>
                  <a:cs typeface="Arial" panose="020B0604020202020204" pitchFamily="34" charset="0"/>
                </a:rPr>
                <a:t> points out a productive </a:t>
              </a:r>
              <a:r>
                <a:rPr lang="en-US" sz="1867" b="1" dirty="0">
                  <a:solidFill>
                    <a:srgbClr val="071B50"/>
                  </a:solidFill>
                  <a:cs typeface="Arial" panose="020B0604020202020204" pitchFamily="34" charset="0"/>
                </a:rPr>
                <a:t>substitution of benzodioxane O(4) with Sulfur</a:t>
              </a:r>
              <a:r>
                <a:rPr lang="en-US" sz="1867" dirty="0">
                  <a:solidFill>
                    <a:srgbClr val="071B50"/>
                  </a:solidFill>
                  <a:cs typeface="Arial" panose="020B0604020202020204" pitchFamily="34" charset="0"/>
                </a:rPr>
                <a:t>;</a:t>
              </a:r>
            </a:p>
            <a:p>
              <a:pPr marL="317115" indent="-317115" algn="just">
                <a:lnSpc>
                  <a:spcPct val="150000"/>
                </a:lnSpc>
                <a:buSzPct val="120000"/>
                <a:buFont typeface="Wingdings" panose="05000000000000000000" pitchFamily="2" charset="2"/>
                <a:buChar char="Ø"/>
              </a:pPr>
              <a:r>
                <a:rPr lang="en-US" sz="1867" dirty="0">
                  <a:solidFill>
                    <a:srgbClr val="071B50"/>
                  </a:solidFill>
                  <a:cs typeface="Arial" panose="020B0604020202020204" pitchFamily="34" charset="0"/>
                </a:rPr>
                <a:t>The differences in antimicrobial activities strengthened the </a:t>
              </a:r>
              <a:r>
                <a:rPr lang="en-US" sz="1867" b="1" dirty="0">
                  <a:solidFill>
                    <a:srgbClr val="071B50"/>
                  </a:solidFill>
                  <a:cs typeface="Arial" panose="020B0604020202020204" pitchFamily="34" charset="0"/>
                </a:rPr>
                <a:t>importance of keeping benzodioxane O(1)</a:t>
              </a:r>
              <a:r>
                <a:rPr lang="en-US" sz="1867" dirty="0">
                  <a:solidFill>
                    <a:srgbClr val="071B50"/>
                  </a:solidFill>
                  <a:cs typeface="Arial" panose="020B0604020202020204" pitchFamily="34" charset="0"/>
                </a:rPr>
                <a:t> to allow a strong target interaction;  </a:t>
              </a:r>
            </a:p>
          </p:txBody>
        </p:sp>
        <p:sp>
          <p:nvSpPr>
            <p:cNvPr id="207" name="CasellaDiTesto 206"/>
            <p:cNvSpPr txBox="1"/>
            <p:nvPr/>
          </p:nvSpPr>
          <p:spPr>
            <a:xfrm>
              <a:off x="11888394" y="36514799"/>
              <a:ext cx="10444534" cy="22959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17115" indent="-317115" algn="just">
                <a:lnSpc>
                  <a:spcPct val="150000"/>
                </a:lnSpc>
                <a:buSzPct val="120000"/>
                <a:buFont typeface="Wingdings" panose="05000000000000000000" pitchFamily="2" charset="2"/>
                <a:buChar char="Ø"/>
              </a:pPr>
              <a:r>
                <a:rPr lang="en-US" sz="1867" dirty="0">
                  <a:solidFill>
                    <a:srgbClr val="071B50"/>
                  </a:solidFill>
                  <a:cs typeface="Arial" panose="020B0604020202020204" pitchFamily="34" charset="0"/>
                </a:rPr>
                <a:t>The loss of antibacterial activity of </a:t>
              </a:r>
              <a:r>
                <a:rPr lang="en-US" sz="1867" b="1" dirty="0">
                  <a:solidFill>
                    <a:srgbClr val="FF0000"/>
                  </a:solidFill>
                  <a:cs typeface="Arial" panose="020B0604020202020204" pitchFamily="34" charset="0"/>
                </a:rPr>
                <a:t>7, 8</a:t>
              </a:r>
              <a:r>
                <a:rPr lang="en-US" sz="1867" dirty="0">
                  <a:solidFill>
                    <a:srgbClr val="071B50"/>
                  </a:solidFill>
                  <a:cs typeface="Arial" panose="020B0604020202020204" pitchFamily="34" charset="0"/>
                </a:rPr>
                <a:t> and </a:t>
              </a:r>
              <a:r>
                <a:rPr lang="en-US" sz="1867" b="1" dirty="0">
                  <a:solidFill>
                    <a:srgbClr val="FF0000"/>
                  </a:solidFill>
                  <a:cs typeface="Arial" panose="020B0604020202020204" pitchFamily="34" charset="0"/>
                </a:rPr>
                <a:t>9</a:t>
              </a:r>
              <a:r>
                <a:rPr lang="en-US" sz="1867" dirty="0">
                  <a:solidFill>
                    <a:srgbClr val="071B50"/>
                  </a:solidFill>
                  <a:cs typeface="Arial" panose="020B0604020202020204" pitchFamily="34" charset="0"/>
                </a:rPr>
                <a:t> indicates how the </a:t>
              </a:r>
              <a:r>
                <a:rPr lang="en-US" sz="1867" b="1" dirty="0">
                  <a:solidFill>
                    <a:srgbClr val="071B50"/>
                  </a:solidFill>
                  <a:cs typeface="Arial" panose="020B0604020202020204" pitchFamily="34" charset="0"/>
                </a:rPr>
                <a:t>steric hindrance in both positions </a:t>
              </a:r>
              <a:r>
                <a:rPr lang="en-US" sz="1867" dirty="0">
                  <a:solidFill>
                    <a:srgbClr val="071B50"/>
                  </a:solidFill>
                  <a:cs typeface="Arial" panose="020B0604020202020204" pitchFamily="34" charset="0"/>
                </a:rPr>
                <a:t>of the benzodioxane ring is </a:t>
              </a:r>
              <a:r>
                <a:rPr lang="en-US" sz="1867" b="1" dirty="0">
                  <a:solidFill>
                    <a:srgbClr val="071B50"/>
                  </a:solidFill>
                  <a:cs typeface="Arial" panose="020B0604020202020204" pitchFamily="34" charset="0"/>
                </a:rPr>
                <a:t>poorly tolerated</a:t>
              </a:r>
              <a:r>
                <a:rPr lang="en-US" sz="1867" dirty="0">
                  <a:solidFill>
                    <a:srgbClr val="071B50"/>
                  </a:solidFill>
                  <a:cs typeface="Arial" panose="020B0604020202020204" pitchFamily="34" charset="0"/>
                </a:rPr>
                <a:t>; </a:t>
              </a:r>
            </a:p>
            <a:p>
              <a:pPr marL="317115" indent="-317115" algn="just">
                <a:lnSpc>
                  <a:spcPct val="150000"/>
                </a:lnSpc>
                <a:buSzPct val="120000"/>
                <a:buFont typeface="Wingdings" panose="05000000000000000000" pitchFamily="2" charset="2"/>
                <a:buChar char="Ø"/>
              </a:pPr>
              <a:r>
                <a:rPr lang="en-US" sz="1867" dirty="0">
                  <a:solidFill>
                    <a:srgbClr val="071B50"/>
                  </a:solidFill>
                  <a:cs typeface="Arial" panose="020B0604020202020204" pitchFamily="34" charset="0"/>
                </a:rPr>
                <a:t>Considering the impressive bactericidal potency of </a:t>
              </a:r>
              <a:r>
                <a:rPr lang="en-US" sz="1867" b="1" dirty="0">
                  <a:solidFill>
                    <a:srgbClr val="FF0000"/>
                  </a:solidFill>
                  <a:cs typeface="Arial" panose="020B0604020202020204" pitchFamily="34" charset="0"/>
                </a:rPr>
                <a:t>1</a:t>
              </a:r>
              <a:r>
                <a:rPr lang="en-US" sz="1867" dirty="0">
                  <a:solidFill>
                    <a:srgbClr val="071B50"/>
                  </a:solidFill>
                  <a:cs typeface="Arial" panose="020B0604020202020204" pitchFamily="34" charset="0"/>
                </a:rPr>
                <a:t>, compared to its reference compound I</a:t>
              </a:r>
              <a:r>
                <a:rPr lang="en-US" sz="1867" b="1" dirty="0">
                  <a:cs typeface="Arial" panose="020B0604020202020204" pitchFamily="34" charset="0"/>
                </a:rPr>
                <a:t>,</a:t>
              </a:r>
              <a:r>
                <a:rPr lang="en-US" sz="1867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sz="1867" b="1" dirty="0">
                  <a:solidFill>
                    <a:srgbClr val="071B50"/>
                  </a:solidFill>
                  <a:cs typeface="Arial" panose="020B0604020202020204" pitchFamily="34" charset="0"/>
                </a:rPr>
                <a:t>Sulfur</a:t>
              </a:r>
              <a:r>
                <a:rPr lang="en-US" sz="1867" dirty="0">
                  <a:solidFill>
                    <a:srgbClr val="071B50"/>
                  </a:solidFill>
                  <a:cs typeface="Arial" panose="020B0604020202020204" pitchFamily="34" charset="0"/>
                </a:rPr>
                <a:t> could be an </a:t>
              </a:r>
              <a:r>
                <a:rPr lang="en-US" sz="1867" b="1" dirty="0">
                  <a:solidFill>
                    <a:srgbClr val="071B50"/>
                  </a:solidFill>
                  <a:cs typeface="Arial" panose="020B0604020202020204" pitchFamily="34" charset="0"/>
                </a:rPr>
                <a:t>effective bioisoster</a:t>
              </a:r>
              <a:r>
                <a:rPr lang="en-US" sz="1867" dirty="0">
                  <a:solidFill>
                    <a:srgbClr val="071B50"/>
                  </a:solidFill>
                  <a:cs typeface="Arial" panose="020B0604020202020204" pitchFamily="34" charset="0"/>
                </a:rPr>
                <a:t> of the </a:t>
              </a:r>
              <a:r>
                <a:rPr lang="en-US" sz="1867" b="1" dirty="0">
                  <a:solidFill>
                    <a:srgbClr val="071B50"/>
                  </a:solidFill>
                  <a:cs typeface="Arial" panose="020B0604020202020204" pitchFamily="34" charset="0"/>
                </a:rPr>
                <a:t>benzodioxane O(4).</a:t>
              </a:r>
              <a:endParaRPr lang="en-US" sz="1867" dirty="0">
                <a:solidFill>
                  <a:srgbClr val="071B50"/>
                </a:solidFill>
                <a:cs typeface="Arial" panose="020B0604020202020204" pitchFamily="34" charset="0"/>
              </a:endParaRPr>
            </a:p>
          </p:txBody>
        </p:sp>
      </p:grpSp>
      <p:grpSp>
        <p:nvGrpSpPr>
          <p:cNvPr id="4" name="Gruppo 3"/>
          <p:cNvGrpSpPr/>
          <p:nvPr/>
        </p:nvGrpSpPr>
        <p:grpSpPr>
          <a:xfrm>
            <a:off x="826047" y="1899283"/>
            <a:ext cx="23547882" cy="4621104"/>
            <a:chOff x="1062038" y="919258"/>
            <a:chExt cx="30275213" cy="5941295"/>
          </a:xfrm>
          <a:solidFill>
            <a:srgbClr val="00B050"/>
          </a:solidFill>
        </p:grpSpPr>
        <p:sp>
          <p:nvSpPr>
            <p:cNvPr id="26" name="Rettangolo arrotondato 25"/>
            <p:cNvSpPr/>
            <p:nvPr/>
          </p:nvSpPr>
          <p:spPr>
            <a:xfrm>
              <a:off x="1062038" y="919258"/>
              <a:ext cx="30275213" cy="5941295"/>
            </a:xfrm>
            <a:prstGeom prst="roundRect">
              <a:avLst/>
            </a:prstGeom>
            <a:solidFill>
              <a:srgbClr val="EE581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987" dirty="0">
                <a:solidFill>
                  <a:schemeClr val="bg1"/>
                </a:solidFill>
              </a:endParaRPr>
            </a:p>
            <a:p>
              <a:pPr algn="ctr"/>
              <a:r>
                <a:rPr lang="en-US" sz="1987" dirty="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9" name="CasellaDiTesto 8"/>
            <p:cNvSpPr txBox="1"/>
            <p:nvPr/>
          </p:nvSpPr>
          <p:spPr>
            <a:xfrm>
              <a:off x="1534887" y="1204840"/>
              <a:ext cx="28400604" cy="5457753"/>
            </a:xfrm>
            <a:prstGeom prst="rect">
              <a:avLst/>
            </a:prstGeom>
            <a:solidFill>
              <a:srgbClr val="EE5814"/>
            </a:solidFill>
          </p:spPr>
          <p:txBody>
            <a:bodyPr wrap="square" rtlCol="0">
              <a:spAutoFit/>
            </a:bodyPr>
            <a:lstStyle/>
            <a:p>
              <a:pPr algn="ctr">
                <a:lnSpc>
                  <a:spcPts val="4667"/>
                </a:lnSpc>
              </a:pPr>
              <a:r>
                <a:rPr lang="en-US" sz="4200" b="1" dirty="0">
                  <a:solidFill>
                    <a:schemeClr val="bg1"/>
                  </a:solidFill>
                </a:rPr>
                <a:t>STUDY OF ISOSTERIC SUBSTITUTION OF THE</a:t>
              </a:r>
            </a:p>
            <a:p>
              <a:pPr algn="ctr">
                <a:lnSpc>
                  <a:spcPts val="4667"/>
                </a:lnSpc>
              </a:pPr>
              <a:r>
                <a:rPr lang="en-US" sz="4200" b="1" dirty="0">
                  <a:solidFill>
                    <a:schemeClr val="bg1"/>
                  </a:solidFill>
                </a:rPr>
                <a:t>1,4-BENZODIOXANE OXYGEN ATOMS IN</a:t>
              </a:r>
            </a:p>
            <a:p>
              <a:pPr algn="ctr">
                <a:lnSpc>
                  <a:spcPts val="4667"/>
                </a:lnSpc>
              </a:pPr>
              <a:r>
                <a:rPr lang="en-US" sz="4200" b="1" dirty="0">
                  <a:solidFill>
                    <a:schemeClr val="bg1"/>
                  </a:solidFill>
                </a:rPr>
                <a:t>BENZAMIDES FTSZ INHIBITORS.</a:t>
              </a:r>
            </a:p>
            <a:p>
              <a:pPr algn="ctr">
                <a:lnSpc>
                  <a:spcPts val="4667"/>
                </a:lnSpc>
              </a:pPr>
              <a:endParaRPr lang="en-US" sz="4200" b="1" dirty="0">
                <a:solidFill>
                  <a:schemeClr val="bg1"/>
                </a:solidFill>
              </a:endParaRPr>
            </a:p>
            <a:p>
              <a:pPr algn="ctr">
                <a:lnSpc>
                  <a:spcPts val="4667"/>
                </a:lnSpc>
              </a:pPr>
              <a:r>
                <a:rPr lang="en-US" sz="2489" i="1" u="sng" dirty="0">
                  <a:solidFill>
                    <a:schemeClr val="bg1"/>
                  </a:solidFill>
                </a:rPr>
                <a:t>Lorenzo Suigo</a:t>
              </a:r>
              <a:r>
                <a:rPr lang="en-US" sz="2489" i="1" dirty="0">
                  <a:solidFill>
                    <a:schemeClr val="bg1"/>
                  </a:solidFill>
                </a:rPr>
                <a:t>, Valentina </a:t>
              </a:r>
              <a:r>
                <a:rPr lang="en-US" sz="2489" i="1" dirty="0" err="1">
                  <a:solidFill>
                    <a:schemeClr val="bg1"/>
                  </a:solidFill>
                </a:rPr>
                <a:t>Straniero</a:t>
              </a:r>
              <a:r>
                <a:rPr lang="en-US" sz="2489" i="1" dirty="0">
                  <a:solidFill>
                    <a:schemeClr val="bg1"/>
                  </a:solidFill>
                </a:rPr>
                <a:t>, Andrea Casiraghi, Ermanno Valoti</a:t>
              </a:r>
              <a:endParaRPr lang="en-US" sz="2489" i="1" baseline="30000" dirty="0">
                <a:solidFill>
                  <a:schemeClr val="bg1"/>
                </a:solidFill>
              </a:endParaRPr>
            </a:p>
            <a:p>
              <a:pPr algn="just">
                <a:lnSpc>
                  <a:spcPts val="4667"/>
                </a:lnSpc>
              </a:pPr>
              <a:endParaRPr lang="en-US" sz="2489" i="1" baseline="30000" dirty="0">
                <a:solidFill>
                  <a:schemeClr val="bg1"/>
                </a:solidFill>
              </a:endParaRPr>
            </a:p>
            <a:p>
              <a:pPr algn="ctr">
                <a:lnSpc>
                  <a:spcPts val="4667"/>
                </a:lnSpc>
              </a:pPr>
              <a:r>
                <a:rPr lang="en-US" sz="2489" i="1" dirty="0">
                  <a:solidFill>
                    <a:schemeClr val="bg1"/>
                  </a:solidFill>
                </a:rPr>
                <a:t>Department of Pharmaceutical Sciences, </a:t>
              </a:r>
              <a:r>
                <a:rPr lang="en-US" sz="2489" i="1" dirty="0" err="1">
                  <a:solidFill>
                    <a:schemeClr val="bg1"/>
                  </a:solidFill>
                </a:rPr>
                <a:t>Università</a:t>
              </a:r>
              <a:r>
                <a:rPr lang="en-US" sz="2489" i="1" dirty="0">
                  <a:solidFill>
                    <a:schemeClr val="bg1"/>
                  </a:solidFill>
                </a:rPr>
                <a:t> </a:t>
              </a:r>
              <a:r>
                <a:rPr lang="en-US" sz="2489" i="1" dirty="0" err="1">
                  <a:solidFill>
                    <a:schemeClr val="bg1"/>
                  </a:solidFill>
                </a:rPr>
                <a:t>degli</a:t>
              </a:r>
              <a:r>
                <a:rPr lang="en-US" sz="2489" i="1" dirty="0">
                  <a:solidFill>
                    <a:schemeClr val="bg1"/>
                  </a:solidFill>
                </a:rPr>
                <a:t> </a:t>
              </a:r>
              <a:r>
                <a:rPr lang="en-US" sz="2489" i="1" dirty="0" err="1">
                  <a:solidFill>
                    <a:schemeClr val="bg1"/>
                  </a:solidFill>
                </a:rPr>
                <a:t>Studi</a:t>
              </a:r>
              <a:r>
                <a:rPr lang="en-US" sz="2489" i="1" dirty="0">
                  <a:solidFill>
                    <a:schemeClr val="bg1"/>
                  </a:solidFill>
                </a:rPr>
                <a:t> di Milano, via Luigi Mangiagalli 25, 20133 Milano</a:t>
              </a:r>
              <a:endParaRPr lang="en-US" sz="2489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6" name="Gruppo 5"/>
          <p:cNvGrpSpPr/>
          <p:nvPr/>
        </p:nvGrpSpPr>
        <p:grpSpPr>
          <a:xfrm>
            <a:off x="807770" y="7080398"/>
            <a:ext cx="10198363" cy="8493648"/>
            <a:chOff x="1052439" y="7560489"/>
            <a:chExt cx="13111906" cy="10845063"/>
          </a:xfrm>
        </p:grpSpPr>
        <p:sp>
          <p:nvSpPr>
            <p:cNvPr id="34" name="Rettangolo arrotondato 33"/>
            <p:cNvSpPr/>
            <p:nvPr/>
          </p:nvSpPr>
          <p:spPr>
            <a:xfrm>
              <a:off x="1052439" y="7560489"/>
              <a:ext cx="13111906" cy="10845063"/>
            </a:xfrm>
            <a:prstGeom prst="roundRect">
              <a:avLst/>
            </a:prstGeom>
            <a:solidFill>
              <a:srgbClr val="FFFFFF">
                <a:alpha val="90000"/>
              </a:srgbClr>
            </a:solidFill>
            <a:ln w="76200" cmpd="dbl">
              <a:solidFill>
                <a:srgbClr val="071B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987" dirty="0"/>
            </a:p>
          </p:txBody>
        </p:sp>
        <p:sp>
          <p:nvSpPr>
            <p:cNvPr id="105" name="CasellaDiTesto 104"/>
            <p:cNvSpPr txBox="1"/>
            <p:nvPr/>
          </p:nvSpPr>
          <p:spPr>
            <a:xfrm>
              <a:off x="1057898" y="7852429"/>
              <a:ext cx="12379684" cy="8570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733" b="1" u="sng" dirty="0">
                  <a:solidFill>
                    <a:srgbClr val="E63600"/>
                  </a:solidFill>
                  <a:cs typeface="Arial" panose="020B0604020202020204" pitchFamily="34" charset="0"/>
                </a:rPr>
                <a:t>FtsZ &amp; STATE OF THE ART</a:t>
              </a:r>
            </a:p>
          </p:txBody>
        </p:sp>
        <p:grpSp>
          <p:nvGrpSpPr>
            <p:cNvPr id="1799" name="Gruppo 1798"/>
            <p:cNvGrpSpPr/>
            <p:nvPr/>
          </p:nvGrpSpPr>
          <p:grpSpPr>
            <a:xfrm>
              <a:off x="1488782" y="8824091"/>
              <a:ext cx="11941026" cy="9027089"/>
              <a:chOff x="1492923" y="8241831"/>
              <a:chExt cx="11941026" cy="9027089"/>
            </a:xfrm>
          </p:grpSpPr>
          <p:sp>
            <p:nvSpPr>
              <p:cNvPr id="48" name="Rettangolo 47"/>
              <p:cNvSpPr/>
              <p:nvPr/>
            </p:nvSpPr>
            <p:spPr>
              <a:xfrm>
                <a:off x="1528941" y="8241831"/>
                <a:ext cx="11905008" cy="22776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1867" b="1" dirty="0">
                    <a:solidFill>
                      <a:srgbClr val="071B5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Antibiotic resistance </a:t>
                </a:r>
                <a:r>
                  <a:rPr lang="en-US" sz="1867" dirty="0">
                    <a:solidFill>
                      <a:srgbClr val="071B5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is rising to dangerously high levels in all parts of the world. Thence there is the urgent need of efficient antibiotics with innovative mechanisms of action. An interesting promising target is </a:t>
                </a:r>
                <a:r>
                  <a:rPr lang="en-US" sz="1867" dirty="0">
                    <a:solidFill>
                      <a:srgbClr val="071B50"/>
                    </a:solidFill>
                    <a:cs typeface="Arial" panose="020B0604020202020204" pitchFamily="34" charset="0"/>
                  </a:rPr>
                  <a:t>the cell division process, together with its essential proteins.</a:t>
                </a:r>
                <a:r>
                  <a:rPr lang="en-US" sz="1867" baseline="30000" dirty="0">
                    <a:solidFill>
                      <a:srgbClr val="071B50"/>
                    </a:solidFill>
                    <a:cs typeface="Arial" panose="020B0604020202020204" pitchFamily="34" charset="0"/>
                  </a:rPr>
                  <a:t> [1]</a:t>
                </a:r>
              </a:p>
              <a:p>
                <a:pPr algn="just">
                  <a:lnSpc>
                    <a:spcPct val="150000"/>
                  </a:lnSpc>
                </a:pPr>
                <a:endParaRPr lang="en-US" sz="1867" dirty="0">
                  <a:solidFill>
                    <a:srgbClr val="071B5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45" name="Rettangolo 44"/>
              <p:cNvSpPr/>
              <p:nvPr/>
            </p:nvSpPr>
            <p:spPr>
              <a:xfrm>
                <a:off x="1551747" y="14437275"/>
                <a:ext cx="11882201" cy="28316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1867" dirty="0">
                    <a:solidFill>
                      <a:srgbClr val="071B50"/>
                    </a:solidFill>
                  </a:rPr>
                  <a:t>Starting from </a:t>
                </a:r>
                <a:r>
                  <a:rPr lang="en-US" sz="1867" b="1" dirty="0">
                    <a:solidFill>
                      <a:srgbClr val="E63600"/>
                    </a:solidFill>
                  </a:rPr>
                  <a:t>3-MBA</a:t>
                </a:r>
                <a:r>
                  <a:rPr lang="en-US" sz="1867" dirty="0">
                    <a:solidFill>
                      <a:srgbClr val="071B50"/>
                    </a:solidFill>
                  </a:rPr>
                  <a:t>, which proved to modestly interfere with the GTPasic activity of FtsZ, and from its more potent analogs </a:t>
                </a:r>
                <a:r>
                  <a:rPr lang="en-US" sz="1867" b="1" dirty="0">
                    <a:solidFill>
                      <a:srgbClr val="E63600"/>
                    </a:solidFill>
                  </a:rPr>
                  <a:t>PC190723</a:t>
                </a:r>
                <a:r>
                  <a:rPr lang="en-US" sz="1867" dirty="0">
                    <a:solidFill>
                      <a:srgbClr val="071B50"/>
                    </a:solidFill>
                  </a:rPr>
                  <a:t> and </a:t>
                </a:r>
                <a:r>
                  <a:rPr lang="en-US" sz="1867" b="1" dirty="0">
                    <a:solidFill>
                      <a:srgbClr val="E63600"/>
                    </a:solidFill>
                  </a:rPr>
                  <a:t>DFNB</a:t>
                </a:r>
                <a:r>
                  <a:rPr lang="en-US" sz="1867" dirty="0">
                    <a:solidFill>
                      <a:srgbClr val="071B50"/>
                    </a:solidFill>
                  </a:rPr>
                  <a:t>, </a:t>
                </a:r>
                <a:r>
                  <a:rPr lang="en-US" sz="1867" baseline="30000" dirty="0">
                    <a:solidFill>
                      <a:srgbClr val="071B50"/>
                    </a:solidFill>
                  </a:rPr>
                  <a:t>[4-6]</a:t>
                </a:r>
                <a:r>
                  <a:rPr lang="en-US" sz="1867" dirty="0">
                    <a:solidFill>
                      <a:srgbClr val="071B50"/>
                    </a:solidFill>
                  </a:rPr>
                  <a:t> we recently prepared a series of benzodioxanes,</a:t>
                </a:r>
                <a:r>
                  <a:rPr lang="en-US" sz="1867" baseline="30000" dirty="0">
                    <a:solidFill>
                      <a:srgbClr val="071B50"/>
                    </a:solidFill>
                  </a:rPr>
                  <a:t>[7-9]</a:t>
                </a:r>
                <a:r>
                  <a:rPr lang="en-US" sz="1867" dirty="0">
                    <a:solidFill>
                      <a:srgbClr val="071B50"/>
                    </a:solidFill>
                  </a:rPr>
                  <a:t> linked by a methylenoxy bridge to a 2,6-difluorobenzamide (Compounds I-III). They have interesting antimicrobial activity vs </a:t>
                </a:r>
                <a:r>
                  <a:rPr lang="en-US" sz="1867" i="1" dirty="0">
                    <a:solidFill>
                      <a:srgbClr val="071B50"/>
                    </a:solidFill>
                  </a:rPr>
                  <a:t>S. aureus </a:t>
                </a:r>
                <a:r>
                  <a:rPr lang="en-US" sz="1867" dirty="0">
                    <a:solidFill>
                      <a:srgbClr val="071B50"/>
                    </a:solidFill>
                  </a:rPr>
                  <a:t>(</a:t>
                </a:r>
                <a:r>
                  <a:rPr lang="en-US" sz="1867" i="1" dirty="0">
                    <a:solidFill>
                      <a:srgbClr val="071B50"/>
                    </a:solidFill>
                  </a:rPr>
                  <a:t>Sa</a:t>
                </a:r>
                <a:r>
                  <a:rPr lang="en-US" sz="1867" dirty="0">
                    <a:solidFill>
                      <a:srgbClr val="071B50"/>
                    </a:solidFill>
                  </a:rPr>
                  <a:t>), </a:t>
                </a:r>
                <a:r>
                  <a:rPr lang="en-US" sz="1867" i="1" dirty="0">
                    <a:solidFill>
                      <a:srgbClr val="071B50"/>
                    </a:solidFill>
                  </a:rPr>
                  <a:t>E. faecalis </a:t>
                </a:r>
                <a:r>
                  <a:rPr lang="en-US" sz="1867" dirty="0">
                    <a:solidFill>
                      <a:srgbClr val="071B50"/>
                    </a:solidFill>
                  </a:rPr>
                  <a:t>and </a:t>
                </a:r>
                <a:r>
                  <a:rPr lang="en-US" sz="1867" i="1" dirty="0">
                    <a:solidFill>
                      <a:srgbClr val="071B50"/>
                    </a:solidFill>
                  </a:rPr>
                  <a:t>M. tuberculosis</a:t>
                </a:r>
                <a:r>
                  <a:rPr lang="en-US" sz="1867" dirty="0">
                    <a:solidFill>
                      <a:srgbClr val="071B50"/>
                    </a:solidFill>
                  </a:rPr>
                  <a:t>. Here we report our recent updates on the SAR of these bactericides</a:t>
                </a:r>
                <a:r>
                  <a:rPr lang="en-US" sz="1867" dirty="0">
                    <a:solidFill>
                      <a:srgbClr val="071B5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:endParaRPr lang="en-US" sz="1867" baseline="30000" dirty="0">
                  <a:solidFill>
                    <a:srgbClr val="071B5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210" name="Rettangolo 209"/>
              <p:cNvSpPr/>
              <p:nvPr/>
            </p:nvSpPr>
            <p:spPr>
              <a:xfrm>
                <a:off x="1492923" y="9997651"/>
                <a:ext cx="11933591" cy="50141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1867" dirty="0">
                    <a:solidFill>
                      <a:srgbClr val="071B50"/>
                    </a:solidFill>
                  </a:rPr>
                  <a:t>Among them </a:t>
                </a:r>
                <a:r>
                  <a:rPr lang="en-US" sz="1867" b="1" dirty="0">
                    <a:solidFill>
                      <a:srgbClr val="071B50"/>
                    </a:solidFill>
                  </a:rPr>
                  <a:t>FtsZ</a:t>
                </a:r>
                <a:r>
                  <a:rPr lang="en-US" sz="1867" dirty="0">
                    <a:solidFill>
                      <a:srgbClr val="071B50"/>
                    </a:solidFill>
                  </a:rPr>
                  <a:t> plays a crucial role;</a:t>
                </a:r>
                <a:r>
                  <a:rPr lang="en-US" sz="1867" baseline="30000" dirty="0">
                    <a:solidFill>
                      <a:srgbClr val="071B50"/>
                    </a:solidFill>
                  </a:rPr>
                  <a:t> [2]</a:t>
                </a:r>
                <a:r>
                  <a:rPr lang="en-US" sz="1867" dirty="0">
                    <a:solidFill>
                      <a:srgbClr val="071B50"/>
                    </a:solidFill>
                  </a:rPr>
                  <a:t> it is:</a:t>
                </a:r>
              </a:p>
              <a:p>
                <a:pPr marL="266708" indent="-266708" algn="just">
                  <a:lnSpc>
                    <a:spcPct val="150000"/>
                  </a:lnSpc>
                  <a:buFontTx/>
                  <a:buChar char="-"/>
                </a:pPr>
                <a:r>
                  <a:rPr lang="en-US" sz="1867" dirty="0">
                    <a:solidFill>
                      <a:srgbClr val="071B50"/>
                    </a:solidFill>
                  </a:rPr>
                  <a:t>A self-assembling GTPase;</a:t>
                </a:r>
              </a:p>
              <a:p>
                <a:pPr marL="266708" indent="-266708" algn="just">
                  <a:lnSpc>
                    <a:spcPct val="150000"/>
                  </a:lnSpc>
                  <a:buFontTx/>
                  <a:buChar char="-"/>
                </a:pPr>
                <a:r>
                  <a:rPr lang="en-US" sz="1867" dirty="0">
                    <a:solidFill>
                      <a:srgbClr val="071B50"/>
                    </a:solidFill>
                  </a:rPr>
                  <a:t>A β-tubulin homologue;</a:t>
                </a:r>
              </a:p>
              <a:p>
                <a:pPr marL="266708" indent="-266708" algn="just">
                  <a:lnSpc>
                    <a:spcPct val="150000"/>
                  </a:lnSpc>
                  <a:buFontTx/>
                  <a:buChar char="-"/>
                </a:pPr>
                <a:r>
                  <a:rPr lang="en-US" sz="1867" dirty="0">
                    <a:solidFill>
                      <a:srgbClr val="071B50"/>
                    </a:solidFill>
                  </a:rPr>
                  <a:t>Widely conserved among bacteria; </a:t>
                </a:r>
              </a:p>
              <a:p>
                <a:pPr marL="266708" indent="-266708" algn="just">
                  <a:lnSpc>
                    <a:spcPct val="150000"/>
                  </a:lnSpc>
                  <a:buFontTx/>
                  <a:buChar char="-"/>
                </a:pPr>
                <a:r>
                  <a:rPr lang="en-US" sz="1867" dirty="0">
                    <a:solidFill>
                      <a:srgbClr val="071B50"/>
                    </a:solidFill>
                  </a:rPr>
                  <a:t>Able to polymerize forming the Z-ring, a membrane-associated structure recruiting a protein complex that enables cell constriction, formation of the mesosome and of the two daughter cells. </a:t>
                </a:r>
                <a:r>
                  <a:rPr lang="en-US" sz="1867" baseline="30000" dirty="0">
                    <a:solidFill>
                      <a:srgbClr val="071B50"/>
                    </a:solidFill>
                  </a:rPr>
                  <a:t>[3]</a:t>
                </a:r>
                <a:endParaRPr lang="en-US" sz="1867" dirty="0">
                  <a:solidFill>
                    <a:srgbClr val="071B50"/>
                  </a:solidFill>
                </a:endParaRPr>
              </a:p>
              <a:p>
                <a:pPr marL="266708" indent="-266708" algn="just">
                  <a:lnSpc>
                    <a:spcPct val="150000"/>
                  </a:lnSpc>
                  <a:buFontTx/>
                  <a:buChar char="-"/>
                </a:pPr>
                <a:endParaRPr lang="en-US" sz="1867" dirty="0">
                  <a:solidFill>
                    <a:srgbClr val="071B50"/>
                  </a:solidFill>
                </a:endParaRPr>
              </a:p>
              <a:p>
                <a:pPr algn="just">
                  <a:lnSpc>
                    <a:spcPct val="150000"/>
                  </a:lnSpc>
                </a:pPr>
                <a:endParaRPr lang="en-US" sz="1867" dirty="0">
                  <a:solidFill>
                    <a:srgbClr val="071B5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212" name="Rettangolo 211"/>
              <p:cNvSpPr/>
              <p:nvPr/>
            </p:nvSpPr>
            <p:spPr>
              <a:xfrm>
                <a:off x="1798547" y="12720345"/>
                <a:ext cx="11627968" cy="6114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endParaRPr lang="en-US" sz="1867" dirty="0">
                  <a:solidFill>
                    <a:srgbClr val="071B50"/>
                  </a:solidFill>
                </a:endParaRPr>
              </a:p>
            </p:txBody>
          </p:sp>
          <p:cxnSp>
            <p:nvCxnSpPr>
              <p:cNvPr id="213" name="Connettore diritto 212"/>
              <p:cNvCxnSpPr/>
              <p:nvPr/>
            </p:nvCxnSpPr>
            <p:spPr>
              <a:xfrm rot="5400000">
                <a:off x="7251880" y="11171898"/>
                <a:ext cx="0" cy="6091366"/>
              </a:xfrm>
              <a:prstGeom prst="line">
                <a:avLst/>
              </a:prstGeom>
              <a:ln w="38100">
                <a:solidFill>
                  <a:srgbClr val="071B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797" name="Rettangolo 1796"/>
          <p:cNvSpPr/>
          <p:nvPr/>
        </p:nvSpPr>
        <p:spPr>
          <a:xfrm>
            <a:off x="11011244" y="5259894"/>
            <a:ext cx="3174267" cy="4753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89" i="1" dirty="0">
                <a:solidFill>
                  <a:schemeClr val="bg1"/>
                </a:solidFill>
              </a:rPr>
              <a:t>lorenzo.suigo@unimi.it</a:t>
            </a:r>
            <a:endParaRPr lang="en-US" sz="2489" dirty="0">
              <a:solidFill>
                <a:schemeClr val="bg1"/>
              </a:solidFill>
            </a:endParaRPr>
          </a:p>
        </p:txBody>
      </p:sp>
      <p:grpSp>
        <p:nvGrpSpPr>
          <p:cNvPr id="33" name="Gruppo 32"/>
          <p:cNvGrpSpPr/>
          <p:nvPr/>
        </p:nvGrpSpPr>
        <p:grpSpPr>
          <a:xfrm>
            <a:off x="18467522" y="26424216"/>
            <a:ext cx="5920436" cy="6148687"/>
            <a:chOff x="23801804" y="35137133"/>
            <a:chExt cx="7593792" cy="4950252"/>
          </a:xfrm>
        </p:grpSpPr>
        <p:sp>
          <p:nvSpPr>
            <p:cNvPr id="59" name="Rettangolo arrotondato 58"/>
            <p:cNvSpPr/>
            <p:nvPr/>
          </p:nvSpPr>
          <p:spPr>
            <a:xfrm>
              <a:off x="23801804" y="35137133"/>
              <a:ext cx="7593792" cy="4950252"/>
            </a:xfrm>
            <a:prstGeom prst="roundRect">
              <a:avLst/>
            </a:prstGeom>
            <a:solidFill>
              <a:srgbClr val="FFFFFF">
                <a:alpha val="90000"/>
              </a:srgbClr>
            </a:solidFill>
            <a:ln w="76200" cmpd="dbl">
              <a:solidFill>
                <a:srgbClr val="071B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>
                <a:lnSpc>
                  <a:spcPct val="150000"/>
                </a:lnSpc>
              </a:pPr>
              <a:endParaRPr lang="en-US" sz="1479" dirty="0">
                <a:solidFill>
                  <a:srgbClr val="071B50"/>
                </a:solidFill>
              </a:endParaRPr>
            </a:p>
          </p:txBody>
        </p:sp>
        <p:sp>
          <p:nvSpPr>
            <p:cNvPr id="3" name="Rettangolo 2"/>
            <p:cNvSpPr/>
            <p:nvPr/>
          </p:nvSpPr>
          <p:spPr>
            <a:xfrm>
              <a:off x="24220570" y="35894002"/>
              <a:ext cx="6756261" cy="36599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sz="1900" b="1" dirty="0">
                  <a:solidFill>
                    <a:srgbClr val="071B50"/>
                  </a:solidFill>
                </a:rPr>
                <a:t>[1] </a:t>
              </a:r>
              <a:r>
                <a:rPr lang="en-US" sz="1900" i="1" dirty="0">
                  <a:solidFill>
                    <a:srgbClr val="071B50"/>
                  </a:solidFill>
                </a:rPr>
                <a:t>Nature Reviews Drug Discovery </a:t>
              </a:r>
              <a:r>
                <a:rPr lang="en-US" sz="1900" b="1" dirty="0">
                  <a:solidFill>
                    <a:srgbClr val="071B50"/>
                  </a:solidFill>
                </a:rPr>
                <a:t>2008</a:t>
              </a:r>
              <a:r>
                <a:rPr lang="en-US" sz="1900" dirty="0">
                  <a:solidFill>
                    <a:srgbClr val="071B50"/>
                  </a:solidFill>
                </a:rPr>
                <a:t>, 7, 324-338</a:t>
              </a:r>
              <a:r>
                <a:rPr lang="en-US" sz="1900" b="1" dirty="0">
                  <a:solidFill>
                    <a:srgbClr val="071B50"/>
                  </a:solidFill>
                </a:rPr>
                <a:t>; [2]</a:t>
              </a:r>
              <a:r>
                <a:rPr lang="en-US" sz="1900" i="1" dirty="0">
                  <a:solidFill>
                    <a:srgbClr val="071B50"/>
                  </a:solidFill>
                </a:rPr>
                <a:t> Journal of Molecular Biology</a:t>
              </a:r>
              <a:r>
                <a:rPr lang="en-US" sz="1900" dirty="0">
                  <a:solidFill>
                    <a:srgbClr val="071B50"/>
                  </a:solidFill>
                </a:rPr>
                <a:t> </a:t>
              </a:r>
              <a:r>
                <a:rPr lang="en-US" sz="1900" b="1" dirty="0">
                  <a:solidFill>
                    <a:srgbClr val="071B50"/>
                  </a:solidFill>
                </a:rPr>
                <a:t>2004</a:t>
              </a:r>
              <a:r>
                <a:rPr lang="en-US" sz="1900" dirty="0">
                  <a:solidFill>
                    <a:srgbClr val="071B50"/>
                  </a:solidFill>
                </a:rPr>
                <a:t>, </a:t>
              </a:r>
              <a:r>
                <a:rPr lang="en-US" sz="1900" i="1" dirty="0">
                  <a:solidFill>
                    <a:srgbClr val="071B50"/>
                  </a:solidFill>
                </a:rPr>
                <a:t>342</a:t>
              </a:r>
              <a:r>
                <a:rPr lang="en-US" sz="1900" dirty="0">
                  <a:solidFill>
                    <a:srgbClr val="071B50"/>
                  </a:solidFill>
                </a:rPr>
                <a:t>, 953–970</a:t>
              </a:r>
              <a:r>
                <a:rPr lang="en-US" sz="1900" b="1" dirty="0">
                  <a:solidFill>
                    <a:srgbClr val="071B50"/>
                  </a:solidFill>
                </a:rPr>
                <a:t>; [3] </a:t>
              </a:r>
              <a:r>
                <a:rPr lang="en-US" sz="1900" i="1" dirty="0">
                  <a:solidFill>
                    <a:srgbClr val="071B50"/>
                  </a:solidFill>
                </a:rPr>
                <a:t>Nature Reviews Molecular Cell Biology</a:t>
              </a:r>
              <a:r>
                <a:rPr lang="en-US" sz="1900" dirty="0">
                  <a:solidFill>
                    <a:srgbClr val="071B50"/>
                  </a:solidFill>
                </a:rPr>
                <a:t> </a:t>
              </a:r>
              <a:r>
                <a:rPr lang="en-US" sz="1900" b="1" dirty="0">
                  <a:solidFill>
                    <a:srgbClr val="071B50"/>
                  </a:solidFill>
                </a:rPr>
                <a:t>2005</a:t>
              </a:r>
              <a:r>
                <a:rPr lang="en-US" sz="1900" dirty="0">
                  <a:solidFill>
                    <a:srgbClr val="071B50"/>
                  </a:solidFill>
                </a:rPr>
                <a:t>, </a:t>
              </a:r>
              <a:r>
                <a:rPr lang="en-US" sz="1900" i="1" dirty="0">
                  <a:solidFill>
                    <a:srgbClr val="071B50"/>
                  </a:solidFill>
                </a:rPr>
                <a:t>6</a:t>
              </a:r>
              <a:r>
                <a:rPr lang="en-US" sz="1900" dirty="0">
                  <a:solidFill>
                    <a:srgbClr val="071B50"/>
                  </a:solidFill>
                </a:rPr>
                <a:t>, 862-872</a:t>
              </a:r>
              <a:r>
                <a:rPr lang="en-US" sz="1900" b="1" dirty="0">
                  <a:solidFill>
                    <a:srgbClr val="071B50"/>
                  </a:solidFill>
                </a:rPr>
                <a:t>; [4] </a:t>
              </a:r>
              <a:r>
                <a:rPr lang="en-US" sz="1900" i="1" dirty="0">
                  <a:solidFill>
                    <a:srgbClr val="071B50"/>
                  </a:solidFill>
                </a:rPr>
                <a:t>Science </a:t>
              </a:r>
              <a:r>
                <a:rPr lang="en-US" sz="1900" b="1" dirty="0">
                  <a:solidFill>
                    <a:srgbClr val="071B50"/>
                  </a:solidFill>
                </a:rPr>
                <a:t>2008</a:t>
              </a:r>
              <a:r>
                <a:rPr lang="en-US" sz="1900" dirty="0">
                  <a:solidFill>
                    <a:srgbClr val="071B50"/>
                  </a:solidFill>
                </a:rPr>
                <a:t>, </a:t>
              </a:r>
              <a:r>
                <a:rPr lang="en-US" sz="1900" i="1" dirty="0">
                  <a:solidFill>
                    <a:srgbClr val="071B50"/>
                  </a:solidFill>
                </a:rPr>
                <a:t>321</a:t>
              </a:r>
              <a:r>
                <a:rPr lang="en-US" sz="1900" dirty="0">
                  <a:solidFill>
                    <a:srgbClr val="071B50"/>
                  </a:solidFill>
                </a:rPr>
                <a:t>, 1673-1675</a:t>
              </a:r>
              <a:r>
                <a:rPr lang="en-US" sz="1900" b="1" dirty="0">
                  <a:solidFill>
                    <a:srgbClr val="071B50"/>
                  </a:solidFill>
                </a:rPr>
                <a:t>; [5] </a:t>
              </a:r>
              <a:r>
                <a:rPr lang="en-US" sz="1900" i="1" dirty="0">
                  <a:solidFill>
                    <a:srgbClr val="071B50"/>
                  </a:solidFill>
                </a:rPr>
                <a:t>BMCL</a:t>
              </a:r>
              <a:r>
                <a:rPr lang="en-US" sz="1900" dirty="0">
                  <a:solidFill>
                    <a:srgbClr val="071B50"/>
                  </a:solidFill>
                </a:rPr>
                <a:t> </a:t>
              </a:r>
              <a:r>
                <a:rPr lang="en-US" sz="1900" b="1" dirty="0">
                  <a:solidFill>
                    <a:srgbClr val="071B50"/>
                  </a:solidFill>
                </a:rPr>
                <a:t>2009</a:t>
              </a:r>
              <a:r>
                <a:rPr lang="en-US" sz="1900" dirty="0">
                  <a:solidFill>
                    <a:srgbClr val="071B50"/>
                  </a:solidFill>
                </a:rPr>
                <a:t>, </a:t>
              </a:r>
              <a:r>
                <a:rPr lang="en-US" sz="1900" i="1" dirty="0">
                  <a:solidFill>
                    <a:srgbClr val="071B50"/>
                  </a:solidFill>
                </a:rPr>
                <a:t>19</a:t>
              </a:r>
              <a:r>
                <a:rPr lang="en-US" sz="1900" dirty="0">
                  <a:solidFill>
                    <a:srgbClr val="071B50"/>
                  </a:solidFill>
                </a:rPr>
                <a:t>, 524-527</a:t>
              </a:r>
              <a:r>
                <a:rPr lang="en-US" sz="1900" b="1" dirty="0">
                  <a:solidFill>
                    <a:srgbClr val="071B50"/>
                  </a:solidFill>
                </a:rPr>
                <a:t>; [6] </a:t>
              </a:r>
              <a:r>
                <a:rPr lang="en-US" sz="1900" i="1" dirty="0">
                  <a:solidFill>
                    <a:srgbClr val="071B50"/>
                  </a:solidFill>
                </a:rPr>
                <a:t>BMCL</a:t>
              </a:r>
              <a:r>
                <a:rPr lang="en-US" sz="1900" dirty="0">
                  <a:solidFill>
                    <a:srgbClr val="071B50"/>
                  </a:solidFill>
                </a:rPr>
                <a:t> </a:t>
              </a:r>
              <a:r>
                <a:rPr lang="en-US" sz="1900" b="1" dirty="0">
                  <a:solidFill>
                    <a:srgbClr val="071B50"/>
                  </a:solidFill>
                </a:rPr>
                <a:t>2014</a:t>
              </a:r>
              <a:r>
                <a:rPr lang="en-US" sz="1900" dirty="0">
                  <a:solidFill>
                    <a:srgbClr val="071B50"/>
                  </a:solidFill>
                </a:rPr>
                <a:t>, </a:t>
              </a:r>
              <a:r>
                <a:rPr lang="en-US" sz="1900" i="1" dirty="0">
                  <a:solidFill>
                    <a:srgbClr val="071B50"/>
                  </a:solidFill>
                </a:rPr>
                <a:t>24</a:t>
              </a:r>
              <a:r>
                <a:rPr lang="en-US" sz="1900" dirty="0">
                  <a:solidFill>
                    <a:srgbClr val="071B50"/>
                  </a:solidFill>
                </a:rPr>
                <a:t>, 353-359</a:t>
              </a:r>
              <a:r>
                <a:rPr lang="en-US" sz="1900" b="1" dirty="0">
                  <a:solidFill>
                    <a:srgbClr val="071B50"/>
                  </a:solidFill>
                </a:rPr>
                <a:t>; [7] </a:t>
              </a:r>
              <a:r>
                <a:rPr lang="en-US" sz="1900" i="1" dirty="0">
                  <a:solidFill>
                    <a:srgbClr val="071B50"/>
                  </a:solidFill>
                </a:rPr>
                <a:t>EJMC</a:t>
              </a:r>
              <a:r>
                <a:rPr lang="en-US" sz="1900" dirty="0">
                  <a:solidFill>
                    <a:srgbClr val="071B50"/>
                  </a:solidFill>
                </a:rPr>
                <a:t> </a:t>
              </a:r>
              <a:r>
                <a:rPr lang="en-US" sz="1900" b="1" dirty="0">
                  <a:solidFill>
                    <a:srgbClr val="071B50"/>
                  </a:solidFill>
                </a:rPr>
                <a:t>2015</a:t>
              </a:r>
              <a:r>
                <a:rPr lang="en-US" sz="1900" dirty="0">
                  <a:solidFill>
                    <a:srgbClr val="071B50"/>
                  </a:solidFill>
                </a:rPr>
                <a:t>, </a:t>
              </a:r>
              <a:r>
                <a:rPr lang="en-US" sz="1900" i="1" dirty="0">
                  <a:solidFill>
                    <a:srgbClr val="071B50"/>
                  </a:solidFill>
                </a:rPr>
                <a:t>89</a:t>
              </a:r>
              <a:r>
                <a:rPr lang="en-US" sz="1900" dirty="0">
                  <a:solidFill>
                    <a:srgbClr val="071B50"/>
                  </a:solidFill>
                </a:rPr>
                <a:t>, 252-265</a:t>
              </a:r>
              <a:r>
                <a:rPr lang="en-US" sz="1900" b="1" dirty="0">
                  <a:solidFill>
                    <a:srgbClr val="071B50"/>
                  </a:solidFill>
                </a:rPr>
                <a:t>; [8] </a:t>
              </a:r>
              <a:r>
                <a:rPr lang="en-US" sz="1900" i="1" dirty="0">
                  <a:solidFill>
                    <a:srgbClr val="071B50"/>
                  </a:solidFill>
                </a:rPr>
                <a:t>EJMC</a:t>
              </a:r>
              <a:r>
                <a:rPr lang="en-US" sz="1900" dirty="0">
                  <a:solidFill>
                    <a:srgbClr val="071B50"/>
                  </a:solidFill>
                </a:rPr>
                <a:t> </a:t>
              </a:r>
              <a:r>
                <a:rPr lang="en-US" sz="1900" b="1" dirty="0">
                  <a:solidFill>
                    <a:srgbClr val="071B50"/>
                  </a:solidFill>
                </a:rPr>
                <a:t>2016</a:t>
              </a:r>
              <a:r>
                <a:rPr lang="en-US" sz="1900" dirty="0">
                  <a:solidFill>
                    <a:srgbClr val="071B50"/>
                  </a:solidFill>
                </a:rPr>
                <a:t>, </a:t>
              </a:r>
              <a:r>
                <a:rPr lang="en-US" sz="1900" i="1" dirty="0">
                  <a:solidFill>
                    <a:srgbClr val="071B50"/>
                  </a:solidFill>
                </a:rPr>
                <a:t>120</a:t>
              </a:r>
              <a:r>
                <a:rPr lang="en-US" sz="1900" dirty="0">
                  <a:solidFill>
                    <a:srgbClr val="071B50"/>
                  </a:solidFill>
                </a:rPr>
                <a:t>, 227-243</a:t>
              </a:r>
              <a:r>
                <a:rPr lang="en-US" sz="1900" b="1" dirty="0">
                  <a:solidFill>
                    <a:srgbClr val="071B50"/>
                  </a:solidFill>
                </a:rPr>
                <a:t>; [9] </a:t>
              </a:r>
              <a:r>
                <a:rPr lang="en-US" sz="1900" i="1" dirty="0">
                  <a:solidFill>
                    <a:srgbClr val="071B50"/>
                  </a:solidFill>
                </a:rPr>
                <a:t>ChemMedChem </a:t>
              </a:r>
              <a:r>
                <a:rPr lang="en-US" sz="1900" b="1" dirty="0">
                  <a:solidFill>
                    <a:srgbClr val="071B50"/>
                  </a:solidFill>
                </a:rPr>
                <a:t>2017</a:t>
              </a:r>
              <a:r>
                <a:rPr lang="en-US" sz="1900" dirty="0">
                  <a:solidFill>
                    <a:srgbClr val="071B50"/>
                  </a:solidFill>
                </a:rPr>
                <a:t>, </a:t>
              </a:r>
              <a:r>
                <a:rPr lang="en-US" sz="1900" i="1" dirty="0">
                  <a:solidFill>
                    <a:srgbClr val="071B50"/>
                  </a:solidFill>
                </a:rPr>
                <a:t>12</a:t>
              </a:r>
              <a:r>
                <a:rPr lang="en-US" sz="1900" dirty="0">
                  <a:solidFill>
                    <a:srgbClr val="071B50"/>
                  </a:solidFill>
                </a:rPr>
                <a:t>, 1303 –1318</a:t>
              </a:r>
              <a:r>
                <a:rPr lang="en-US" sz="1900" b="1" dirty="0">
                  <a:solidFill>
                    <a:srgbClr val="071B50"/>
                  </a:solidFill>
                </a:rPr>
                <a:t>; [10] </a:t>
              </a:r>
              <a:r>
                <a:rPr lang="en-US" sz="1900" i="1" dirty="0">
                  <a:solidFill>
                    <a:srgbClr val="071B50"/>
                  </a:solidFill>
                </a:rPr>
                <a:t>Journal of Biological Chemistry</a:t>
              </a:r>
              <a:r>
                <a:rPr lang="en-US" sz="1900" dirty="0">
                  <a:solidFill>
                    <a:srgbClr val="071B50"/>
                  </a:solidFill>
                </a:rPr>
                <a:t> </a:t>
              </a:r>
              <a:r>
                <a:rPr lang="en-US" sz="1900" b="1" dirty="0">
                  <a:solidFill>
                    <a:srgbClr val="071B50"/>
                  </a:solidFill>
                </a:rPr>
                <a:t>2010</a:t>
              </a:r>
              <a:r>
                <a:rPr lang="en-US" sz="1900" dirty="0">
                  <a:solidFill>
                    <a:srgbClr val="071B50"/>
                  </a:solidFill>
                </a:rPr>
                <a:t>, </a:t>
              </a:r>
              <a:r>
                <a:rPr lang="en-US" sz="1900" i="1" dirty="0">
                  <a:solidFill>
                    <a:srgbClr val="071B50"/>
                  </a:solidFill>
                </a:rPr>
                <a:t>285</a:t>
              </a:r>
              <a:r>
                <a:rPr lang="en-US" sz="1900" dirty="0">
                  <a:solidFill>
                    <a:srgbClr val="071B50"/>
                  </a:solidFill>
                </a:rPr>
                <a:t>, 14239–14246</a:t>
              </a:r>
              <a:r>
                <a:rPr lang="en-US" sz="1900" b="1" dirty="0">
                  <a:solidFill>
                    <a:srgbClr val="071B50"/>
                  </a:solidFill>
                </a:rPr>
                <a:t>; [11]</a:t>
              </a:r>
              <a:r>
                <a:rPr lang="en-US" sz="1900" i="1" dirty="0">
                  <a:solidFill>
                    <a:srgbClr val="071B50"/>
                  </a:solidFill>
                </a:rPr>
                <a:t> Journal of Biological Chemistry</a:t>
              </a:r>
              <a:r>
                <a:rPr lang="en-US" sz="1900" dirty="0">
                  <a:solidFill>
                    <a:srgbClr val="071B50"/>
                  </a:solidFill>
                </a:rPr>
                <a:t> </a:t>
              </a:r>
              <a:r>
                <a:rPr lang="en-US" sz="1900" b="1" dirty="0">
                  <a:solidFill>
                    <a:srgbClr val="071B50"/>
                  </a:solidFill>
                </a:rPr>
                <a:t>2005</a:t>
              </a:r>
              <a:r>
                <a:rPr lang="en-US" sz="1900" dirty="0">
                  <a:solidFill>
                    <a:srgbClr val="071B50"/>
                  </a:solidFill>
                </a:rPr>
                <a:t>, </a:t>
              </a:r>
              <a:r>
                <a:rPr lang="en-US" sz="1900" i="1" dirty="0">
                  <a:solidFill>
                    <a:srgbClr val="071B50"/>
                  </a:solidFill>
                </a:rPr>
                <a:t>280</a:t>
              </a:r>
              <a:r>
                <a:rPr lang="en-US" sz="1900" dirty="0">
                  <a:solidFill>
                    <a:srgbClr val="071B50"/>
                  </a:solidFill>
                </a:rPr>
                <a:t>, 39709–39715. </a:t>
              </a:r>
            </a:p>
          </p:txBody>
        </p:sp>
        <p:sp>
          <p:nvSpPr>
            <p:cNvPr id="198" name="CasellaDiTesto 197"/>
            <p:cNvSpPr txBox="1"/>
            <p:nvPr/>
          </p:nvSpPr>
          <p:spPr>
            <a:xfrm>
              <a:off x="23801804" y="35288121"/>
              <a:ext cx="7535445" cy="866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ctr">
                <a:defRPr sz="4000" b="1" u="sng">
                  <a:solidFill>
                    <a:srgbClr val="E636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panose="020B0604020202020204" pitchFamily="34" charset="0"/>
                </a:defRPr>
              </a:lvl1pPr>
            </a:lstStyle>
            <a:p>
              <a:r>
                <a:rPr lang="en-US" sz="3733" dirty="0">
                  <a:effectLst/>
                </a:rPr>
                <a:t>REFERENCES</a:t>
              </a:r>
            </a:p>
          </p:txBody>
        </p:sp>
      </p:grpSp>
      <p:pic>
        <p:nvPicPr>
          <p:cNvPr id="16" name="Immagine 15" descr="Immagine che contiene disegnando, stanza&#10;&#10;Descrizione generata automaticamente">
            <a:extLst>
              <a:ext uri="{FF2B5EF4-FFF2-40B4-BE49-F238E27FC236}">
                <a16:creationId xmlns:a16="http://schemas.microsoft.com/office/drawing/2014/main" id="{3B617D35-940C-4B71-AE2C-8CBEA572FBE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375" y="3172843"/>
            <a:ext cx="5268176" cy="2099039"/>
          </a:xfrm>
          <a:prstGeom prst="rect">
            <a:avLst/>
          </a:prstGeom>
        </p:spPr>
      </p:pic>
      <p:pic>
        <p:nvPicPr>
          <p:cNvPr id="1792" name="Immagine 1791" descr="Immagine che contiene segnale, luce, disegnando&#10;&#10;Descrizione generata automaticamente">
            <a:extLst>
              <a:ext uri="{FF2B5EF4-FFF2-40B4-BE49-F238E27FC236}">
                <a16:creationId xmlns:a16="http://schemas.microsoft.com/office/drawing/2014/main" id="{28564C43-1E31-4885-BC45-7F62F97DCD1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5591" y="2738636"/>
            <a:ext cx="3833645" cy="2680871"/>
          </a:xfrm>
          <a:prstGeom prst="rect">
            <a:avLst/>
          </a:prstGeom>
        </p:spPr>
      </p:pic>
      <p:sp>
        <p:nvSpPr>
          <p:cNvPr id="199" name="CasellaDiTesto 198">
            <a:extLst>
              <a:ext uri="{FF2B5EF4-FFF2-40B4-BE49-F238E27FC236}">
                <a16:creationId xmlns:a16="http://schemas.microsoft.com/office/drawing/2014/main" id="{A70318EA-6E75-4035-A7D0-3E6D68DF2110}"/>
              </a:ext>
            </a:extLst>
          </p:cNvPr>
          <p:cNvSpPr txBox="1"/>
          <p:nvPr/>
        </p:nvSpPr>
        <p:spPr>
          <a:xfrm>
            <a:off x="1024813" y="16418744"/>
            <a:ext cx="9628845" cy="666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733" b="1" u="sng" dirty="0">
                <a:solidFill>
                  <a:srgbClr val="E63600"/>
                </a:solidFill>
                <a:cs typeface="Arial" panose="020B0604020202020204" pitchFamily="34" charset="0"/>
              </a:rPr>
              <a:t>CHEMISTRY</a:t>
            </a:r>
          </a:p>
        </p:txBody>
      </p:sp>
      <p:sp>
        <p:nvSpPr>
          <p:cNvPr id="286" name="CasellaDiTesto 285">
            <a:extLst>
              <a:ext uri="{FF2B5EF4-FFF2-40B4-BE49-F238E27FC236}">
                <a16:creationId xmlns:a16="http://schemas.microsoft.com/office/drawing/2014/main" id="{1D190025-7AB6-4BDE-A18F-F8001BFB7967}"/>
              </a:ext>
            </a:extLst>
          </p:cNvPr>
          <p:cNvSpPr txBox="1"/>
          <p:nvPr/>
        </p:nvSpPr>
        <p:spPr>
          <a:xfrm>
            <a:off x="12654088" y="16433908"/>
            <a:ext cx="9628845" cy="666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733" b="1" u="sng" dirty="0">
                <a:solidFill>
                  <a:srgbClr val="E63600"/>
                </a:solidFill>
                <a:cs typeface="Arial" panose="020B0604020202020204" pitchFamily="34" charset="0"/>
              </a:rPr>
              <a:t>BIOLOGICAL EVALUATION</a:t>
            </a:r>
          </a:p>
        </p:txBody>
      </p:sp>
      <p:sp>
        <p:nvSpPr>
          <p:cNvPr id="288" name="Rettangolo arrotondato 33">
            <a:extLst>
              <a:ext uri="{FF2B5EF4-FFF2-40B4-BE49-F238E27FC236}">
                <a16:creationId xmlns:a16="http://schemas.microsoft.com/office/drawing/2014/main" id="{E86DAF88-899B-4B25-BDB1-FD28A3A16CEC}"/>
              </a:ext>
            </a:extLst>
          </p:cNvPr>
          <p:cNvSpPr/>
          <p:nvPr/>
        </p:nvSpPr>
        <p:spPr>
          <a:xfrm>
            <a:off x="11462762" y="7080399"/>
            <a:ext cx="12929443" cy="8466506"/>
          </a:xfrm>
          <a:prstGeom prst="roundRect">
            <a:avLst/>
          </a:prstGeom>
          <a:solidFill>
            <a:srgbClr val="FFFFFF">
              <a:alpha val="90000"/>
            </a:srgbClr>
          </a:solidFill>
          <a:ln w="76200" cmpd="dbl">
            <a:solidFill>
              <a:srgbClr val="071B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987" dirty="0"/>
          </a:p>
        </p:txBody>
      </p:sp>
      <p:graphicFrame>
        <p:nvGraphicFramePr>
          <p:cNvPr id="289" name="Oggetto 288">
            <a:extLst>
              <a:ext uri="{FF2B5EF4-FFF2-40B4-BE49-F238E27FC236}">
                <a16:creationId xmlns:a16="http://schemas.microsoft.com/office/drawing/2014/main" id="{FBE1A6C2-AB25-490B-8594-43F8DCDACA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397336"/>
              </p:ext>
            </p:extLst>
          </p:nvPr>
        </p:nvGraphicFramePr>
        <p:xfrm>
          <a:off x="19872540" y="7439651"/>
          <a:ext cx="3758543" cy="7991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CS ChemDraw Drawing" r:id="rId6" imgW="2646861" imgH="5627777" progId="ChemDraw.Document.6.0">
                  <p:embed/>
                </p:oleObj>
              </mc:Choice>
              <mc:Fallback>
                <p:oleObj name="CS ChemDraw Drawing" r:id="rId6" imgW="2646861" imgH="5627777" progId="ChemDraw.Document.6.0">
                  <p:embed/>
                  <p:pic>
                    <p:nvPicPr>
                      <p:cNvPr id="1801" name="Oggetto 180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872540" y="7439651"/>
                        <a:ext cx="3758543" cy="7991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" name="CasellaDiTesto 290">
            <a:extLst>
              <a:ext uri="{FF2B5EF4-FFF2-40B4-BE49-F238E27FC236}">
                <a16:creationId xmlns:a16="http://schemas.microsoft.com/office/drawing/2014/main" id="{C1AFA940-A7D6-4C63-B9A7-32DD6CD8082F}"/>
              </a:ext>
            </a:extLst>
          </p:cNvPr>
          <p:cNvSpPr txBox="1"/>
          <p:nvPr/>
        </p:nvSpPr>
        <p:spPr>
          <a:xfrm>
            <a:off x="11157300" y="7278117"/>
            <a:ext cx="9628845" cy="666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733" b="1" u="sng" dirty="0">
                <a:solidFill>
                  <a:srgbClr val="E63600"/>
                </a:solidFill>
                <a:cs typeface="Arial" panose="020B0604020202020204" pitchFamily="34" charset="0"/>
              </a:rPr>
              <a:t>SAR STUDY</a:t>
            </a:r>
          </a:p>
        </p:txBody>
      </p:sp>
      <p:sp>
        <p:nvSpPr>
          <p:cNvPr id="294" name="CasellaDiTesto 293">
            <a:extLst>
              <a:ext uri="{FF2B5EF4-FFF2-40B4-BE49-F238E27FC236}">
                <a16:creationId xmlns:a16="http://schemas.microsoft.com/office/drawing/2014/main" id="{FC028728-2D91-45DD-ADF3-9280D115CCF9}"/>
              </a:ext>
            </a:extLst>
          </p:cNvPr>
          <p:cNvSpPr txBox="1"/>
          <p:nvPr/>
        </p:nvSpPr>
        <p:spPr>
          <a:xfrm>
            <a:off x="11813571" y="11276422"/>
            <a:ext cx="7621747" cy="39269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1867" dirty="0">
                <a:solidFill>
                  <a:srgbClr val="071B50"/>
                </a:solidFill>
              </a:rPr>
              <a:t>Specifically, we designed </a:t>
            </a:r>
            <a:r>
              <a:rPr lang="en-US" sz="1867" b="1" dirty="0">
                <a:solidFill>
                  <a:srgbClr val="071B50"/>
                </a:solidFill>
              </a:rPr>
              <a:t>Compounds 1-9</a:t>
            </a:r>
            <a:r>
              <a:rPr lang="en-US" sz="1867" dirty="0">
                <a:solidFill>
                  <a:srgbClr val="071B50"/>
                </a:solidFill>
              </a:rPr>
              <a:t> reported here aside, modifying the Scaffold A of </a:t>
            </a:r>
            <a:r>
              <a:rPr lang="en-US" sz="1867" b="1" dirty="0">
                <a:solidFill>
                  <a:srgbClr val="071B50"/>
                </a:solidFill>
              </a:rPr>
              <a:t>I</a:t>
            </a:r>
            <a:r>
              <a:rPr lang="en-US" sz="1867" dirty="0">
                <a:solidFill>
                  <a:srgbClr val="071B50"/>
                </a:solidFill>
              </a:rPr>
              <a:t>, </a:t>
            </a:r>
            <a:r>
              <a:rPr lang="en-US" sz="1867" b="1" dirty="0">
                <a:solidFill>
                  <a:srgbClr val="071B50"/>
                </a:solidFill>
                <a:cs typeface="Arial" panose="020B0604020202020204" pitchFamily="34" charset="0"/>
              </a:rPr>
              <a:t>substituting the benzodioxane O(1) and/or O(4) with:</a:t>
            </a: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867" b="1" dirty="0">
                <a:solidFill>
                  <a:srgbClr val="071B50"/>
                </a:solidFill>
                <a:cs typeface="Arial" panose="020B0604020202020204" pitchFamily="34" charset="0"/>
              </a:rPr>
              <a:t>Sulfur</a:t>
            </a:r>
            <a:r>
              <a:rPr lang="en-US" sz="1867" dirty="0">
                <a:solidFill>
                  <a:srgbClr val="071B50"/>
                </a:solidFill>
                <a:cs typeface="Arial" panose="020B0604020202020204" pitchFamily="34" charset="0"/>
              </a:rPr>
              <a:t>, an interesting heteroatom with peculiar lipophilicity, HBA potency and</a:t>
            </a:r>
            <a:r>
              <a:rPr lang="en-US" sz="1867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sz="1867" dirty="0">
                <a:solidFill>
                  <a:srgbClr val="071B50"/>
                </a:solidFill>
                <a:cs typeface="Arial" panose="020B0604020202020204" pitchFamily="34" charset="0"/>
              </a:rPr>
              <a:t>steric hindrance (</a:t>
            </a:r>
            <a:r>
              <a:rPr lang="en-US" sz="1867" b="1" dirty="0">
                <a:solidFill>
                  <a:srgbClr val="071B50"/>
                </a:solidFill>
                <a:cs typeface="Arial" panose="020B0604020202020204" pitchFamily="34" charset="0"/>
              </a:rPr>
              <a:t>Compounds 1-3</a:t>
            </a:r>
            <a:r>
              <a:rPr lang="en-US" sz="1867" dirty="0">
                <a:solidFill>
                  <a:srgbClr val="071B50"/>
                </a:solidFill>
                <a:cs typeface="Arial" panose="020B0604020202020204" pitchFamily="34" charset="0"/>
              </a:rPr>
              <a:t>);</a:t>
            </a: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867" b="1" dirty="0">
                <a:solidFill>
                  <a:srgbClr val="071B50"/>
                </a:solidFill>
              </a:rPr>
              <a:t>Carbon</a:t>
            </a:r>
            <a:r>
              <a:rPr lang="en-US" sz="1867" dirty="0">
                <a:solidFill>
                  <a:srgbClr val="071B50"/>
                </a:solidFill>
              </a:rPr>
              <a:t>, in order to evaluate the importance of the HBA property of both Oxygen atoms </a:t>
            </a:r>
            <a:r>
              <a:rPr lang="en-US" sz="1867" dirty="0">
                <a:solidFill>
                  <a:srgbClr val="071B50"/>
                </a:solidFill>
                <a:cs typeface="Arial" panose="020B0604020202020204" pitchFamily="34" charset="0"/>
              </a:rPr>
              <a:t>(</a:t>
            </a:r>
            <a:r>
              <a:rPr lang="en-US" sz="1867" b="1" dirty="0">
                <a:solidFill>
                  <a:srgbClr val="071B50"/>
                </a:solidFill>
                <a:cs typeface="Arial" panose="020B0604020202020204" pitchFamily="34" charset="0"/>
              </a:rPr>
              <a:t>Compounds 4-6</a:t>
            </a:r>
            <a:r>
              <a:rPr lang="en-US" sz="1867" dirty="0">
                <a:solidFill>
                  <a:srgbClr val="071B50"/>
                </a:solidFill>
                <a:cs typeface="Arial" panose="020B0604020202020204" pitchFamily="34" charset="0"/>
              </a:rPr>
              <a:t>);</a:t>
            </a: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867" b="1" dirty="0">
                <a:solidFill>
                  <a:srgbClr val="071B50"/>
                </a:solidFill>
                <a:cs typeface="Arial" panose="020B0604020202020204" pitchFamily="34" charset="0"/>
              </a:rPr>
              <a:t>Tertiary Nitrogen</a:t>
            </a:r>
            <a:r>
              <a:rPr lang="en-US" sz="1867" dirty="0">
                <a:solidFill>
                  <a:srgbClr val="071B50"/>
                </a:solidFill>
                <a:cs typeface="Arial" panose="020B0604020202020204" pitchFamily="34" charset="0"/>
              </a:rPr>
              <a:t>, keeping the HBA nature while slightly increasing the steric hindrance of the substituent. (</a:t>
            </a:r>
            <a:r>
              <a:rPr lang="en-US" sz="1867" b="1" dirty="0">
                <a:solidFill>
                  <a:srgbClr val="071B50"/>
                </a:solidFill>
                <a:cs typeface="Arial" panose="020B0604020202020204" pitchFamily="34" charset="0"/>
              </a:rPr>
              <a:t>Compounds 7-9</a:t>
            </a:r>
            <a:r>
              <a:rPr lang="en-US" sz="1867" dirty="0">
                <a:solidFill>
                  <a:srgbClr val="071B50"/>
                </a:solidFill>
                <a:cs typeface="Arial" panose="020B0604020202020204" pitchFamily="34" charset="0"/>
              </a:rPr>
              <a:t>). </a:t>
            </a:r>
            <a:endParaRPr lang="en-US" sz="1867" b="1" dirty="0">
              <a:solidFill>
                <a:srgbClr val="071B50"/>
              </a:solidFill>
              <a:cs typeface="Arial" panose="020B0604020202020204" pitchFamily="34" charset="0"/>
            </a:endParaRP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sz="1867" dirty="0">
              <a:solidFill>
                <a:srgbClr val="071B50"/>
              </a:solidFill>
              <a:cs typeface="Arial" panose="020B0604020202020204" pitchFamily="34" charset="0"/>
            </a:endParaRPr>
          </a:p>
        </p:txBody>
      </p:sp>
      <p:sp>
        <p:nvSpPr>
          <p:cNvPr id="295" name="CasellaDiTesto 294">
            <a:extLst>
              <a:ext uri="{FF2B5EF4-FFF2-40B4-BE49-F238E27FC236}">
                <a16:creationId xmlns:a16="http://schemas.microsoft.com/office/drawing/2014/main" id="{EAE9FF7A-8D2B-41F1-80C2-2461DCC7E71D}"/>
              </a:ext>
            </a:extLst>
          </p:cNvPr>
          <p:cNvSpPr txBox="1"/>
          <p:nvPr/>
        </p:nvSpPr>
        <p:spPr>
          <a:xfrm>
            <a:off x="11813571" y="8055603"/>
            <a:ext cx="7572569" cy="1340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1867" dirty="0">
                <a:solidFill>
                  <a:srgbClr val="071B50"/>
                </a:solidFill>
              </a:rPr>
              <a:t>The SAR study started considering the mandatory features pointed out in our previous results; specifically the </a:t>
            </a:r>
            <a:r>
              <a:rPr lang="en-US" sz="1867" b="1" dirty="0">
                <a:solidFill>
                  <a:srgbClr val="071B50"/>
                </a:solidFill>
              </a:rPr>
              <a:t>maintenance of the primary amide</a:t>
            </a:r>
            <a:r>
              <a:rPr lang="en-US" sz="1867" dirty="0">
                <a:solidFill>
                  <a:srgbClr val="071B50"/>
                </a:solidFill>
              </a:rPr>
              <a:t>, as well of a </a:t>
            </a:r>
            <a:r>
              <a:rPr lang="en-US" sz="1867" b="1" dirty="0">
                <a:solidFill>
                  <a:srgbClr val="071B50"/>
                </a:solidFill>
              </a:rPr>
              <a:t>defined distance</a:t>
            </a:r>
            <a:r>
              <a:rPr lang="en-US" sz="1867" dirty="0">
                <a:solidFill>
                  <a:srgbClr val="071B50"/>
                </a:solidFill>
              </a:rPr>
              <a:t> between </a:t>
            </a:r>
            <a:r>
              <a:rPr lang="en-US" sz="1867" b="1" dirty="0">
                <a:solidFill>
                  <a:srgbClr val="E63600"/>
                </a:solidFill>
              </a:rPr>
              <a:t>Scaffold A</a:t>
            </a:r>
            <a:r>
              <a:rPr lang="en-US" sz="1867" dirty="0">
                <a:solidFill>
                  <a:srgbClr val="071B50"/>
                </a:solidFill>
              </a:rPr>
              <a:t> and </a:t>
            </a:r>
            <a:r>
              <a:rPr lang="en-US" sz="1867" b="1" dirty="0">
                <a:solidFill>
                  <a:srgbClr val="2951FB"/>
                </a:solidFill>
              </a:rPr>
              <a:t>Scaffold B</a:t>
            </a:r>
            <a:r>
              <a:rPr lang="en-US" sz="1867" dirty="0">
                <a:solidFill>
                  <a:srgbClr val="071B50"/>
                </a:solidFill>
              </a:rPr>
              <a:t>. </a:t>
            </a:r>
          </a:p>
        </p:txBody>
      </p:sp>
      <p:grpSp>
        <p:nvGrpSpPr>
          <p:cNvPr id="5" name="Gruppo 4">
            <a:extLst>
              <a:ext uri="{FF2B5EF4-FFF2-40B4-BE49-F238E27FC236}">
                <a16:creationId xmlns:a16="http://schemas.microsoft.com/office/drawing/2014/main" id="{CC33469E-B86F-43E5-B86C-DE4E3D69B887}"/>
              </a:ext>
            </a:extLst>
          </p:cNvPr>
          <p:cNvGrpSpPr/>
          <p:nvPr/>
        </p:nvGrpSpPr>
        <p:grpSpPr>
          <a:xfrm>
            <a:off x="12167249" y="9576728"/>
            <a:ext cx="6412835" cy="1635263"/>
            <a:chOff x="12167249" y="9769232"/>
            <a:chExt cx="6412835" cy="1635263"/>
          </a:xfrm>
        </p:grpSpPr>
        <p:graphicFrame>
          <p:nvGraphicFramePr>
            <p:cNvPr id="296" name="Oggetto 295">
              <a:extLst>
                <a:ext uri="{FF2B5EF4-FFF2-40B4-BE49-F238E27FC236}">
                  <a16:creationId xmlns:a16="http://schemas.microsoft.com/office/drawing/2014/main" id="{50978186-0190-4660-B455-7419107B245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5239556"/>
                </p:ext>
              </p:extLst>
            </p:nvPr>
          </p:nvGraphicFramePr>
          <p:xfrm>
            <a:off x="14091634" y="10036252"/>
            <a:ext cx="2611323" cy="1118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8" name="CS ChemDraw Drawing" r:id="rId8" imgW="1838960" imgH="787616" progId="ChemDraw.Document.6.0">
                    <p:embed/>
                  </p:oleObj>
                </mc:Choice>
                <mc:Fallback>
                  <p:oleObj name="CS ChemDraw Drawing" r:id="rId8" imgW="1838960" imgH="787616" progId="ChemDraw.Document.6.0">
                    <p:embed/>
                    <p:pic>
                      <p:nvPicPr>
                        <p:cNvPr id="221" name="Oggetto 22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4091634" y="10036252"/>
                          <a:ext cx="2611323" cy="11184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" name="Arco 296">
              <a:extLst>
                <a:ext uri="{FF2B5EF4-FFF2-40B4-BE49-F238E27FC236}">
                  <a16:creationId xmlns:a16="http://schemas.microsoft.com/office/drawing/2014/main" id="{7BE5CA89-9798-4EB1-B937-77C730B1ABF0}"/>
                </a:ext>
              </a:extLst>
            </p:cNvPr>
            <p:cNvSpPr/>
            <p:nvPr/>
          </p:nvSpPr>
          <p:spPr>
            <a:xfrm>
              <a:off x="15829852" y="9769232"/>
              <a:ext cx="1227440" cy="1121493"/>
            </a:xfrm>
            <a:prstGeom prst="arc">
              <a:avLst/>
            </a:prstGeom>
            <a:ln w="38100">
              <a:solidFill>
                <a:srgbClr val="131BB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133" dirty="0">
                <a:ln>
                  <a:solidFill>
                    <a:sysClr val="windowText" lastClr="000000"/>
                  </a:solidFill>
                </a:ln>
              </a:endParaRPr>
            </a:p>
          </p:txBody>
        </p:sp>
        <p:sp>
          <p:nvSpPr>
            <p:cNvPr id="298" name="Arco 297">
              <a:extLst>
                <a:ext uri="{FF2B5EF4-FFF2-40B4-BE49-F238E27FC236}">
                  <a16:creationId xmlns:a16="http://schemas.microsoft.com/office/drawing/2014/main" id="{A7722D1A-70AA-4F17-88E7-854AA992B491}"/>
                </a:ext>
              </a:extLst>
            </p:cNvPr>
            <p:cNvSpPr/>
            <p:nvPr/>
          </p:nvSpPr>
          <p:spPr>
            <a:xfrm rot="10800000">
              <a:off x="13736748" y="10283002"/>
              <a:ext cx="1227440" cy="1121493"/>
            </a:xfrm>
            <a:prstGeom prst="arc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133" dirty="0"/>
            </a:p>
          </p:txBody>
        </p:sp>
        <p:sp>
          <p:nvSpPr>
            <p:cNvPr id="299" name="CasellaDiTesto 298">
              <a:extLst>
                <a:ext uri="{FF2B5EF4-FFF2-40B4-BE49-F238E27FC236}">
                  <a16:creationId xmlns:a16="http://schemas.microsoft.com/office/drawing/2014/main" id="{30C1318B-AC19-4F67-AD72-02FEEF65953E}"/>
                </a:ext>
              </a:extLst>
            </p:cNvPr>
            <p:cNvSpPr txBox="1"/>
            <p:nvPr/>
          </p:nvSpPr>
          <p:spPr>
            <a:xfrm>
              <a:off x="17075567" y="9860632"/>
              <a:ext cx="1504517" cy="379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556" dirty="0">
                  <a:solidFill>
                    <a:srgbClr val="131BB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CAFFOLD</a:t>
              </a:r>
              <a:r>
                <a:rPr lang="en-US" sz="1867" dirty="0">
                  <a:solidFill>
                    <a:srgbClr val="131BB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1556" dirty="0">
                  <a:solidFill>
                    <a:srgbClr val="131BB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</a:p>
          </p:txBody>
        </p:sp>
        <p:sp>
          <p:nvSpPr>
            <p:cNvPr id="300" name="CasellaDiTesto 299">
              <a:extLst>
                <a:ext uri="{FF2B5EF4-FFF2-40B4-BE49-F238E27FC236}">
                  <a16:creationId xmlns:a16="http://schemas.microsoft.com/office/drawing/2014/main" id="{F5E3EDD0-1553-4F95-B251-F4C7B09CE34D}"/>
                </a:ext>
              </a:extLst>
            </p:cNvPr>
            <p:cNvSpPr txBox="1"/>
            <p:nvPr/>
          </p:nvSpPr>
          <p:spPr>
            <a:xfrm>
              <a:off x="12167249" y="10894265"/>
              <a:ext cx="1469239" cy="3317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556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CAFFOLD A</a:t>
              </a:r>
            </a:p>
          </p:txBody>
        </p:sp>
      </p:grp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CA00D4AA-D4CD-4A0A-84BC-02AA11A77A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442797"/>
              </p:ext>
            </p:extLst>
          </p:nvPr>
        </p:nvGraphicFramePr>
        <p:xfrm>
          <a:off x="1695450" y="17233900"/>
          <a:ext cx="7699375" cy="1510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CS ChemDraw Drawing" r:id="rId10" imgW="5421943" imgH="10638499" progId="ChemDraw.Document.6.0">
                  <p:embed/>
                </p:oleObj>
              </mc:Choice>
              <mc:Fallback>
                <p:oleObj name="CS ChemDraw Drawing" r:id="rId10" imgW="5421943" imgH="1063849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95450" y="17233900"/>
                        <a:ext cx="7699375" cy="15106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sellaDiTesto 1">
            <a:extLst>
              <a:ext uri="{FF2B5EF4-FFF2-40B4-BE49-F238E27FC236}">
                <a16:creationId xmlns:a16="http://schemas.microsoft.com/office/drawing/2014/main" id="{9170DB17-E9CF-4F2D-A9BD-38C22EAA3E1C}"/>
              </a:ext>
            </a:extLst>
          </p:cNvPr>
          <p:cNvSpPr txBox="1"/>
          <p:nvPr/>
        </p:nvSpPr>
        <p:spPr>
          <a:xfrm>
            <a:off x="21432373" y="7330582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2951FB"/>
                </a:solidFill>
              </a:rPr>
              <a:t>B</a:t>
            </a:r>
            <a:endParaRPr lang="en-GB" dirty="0"/>
          </a:p>
        </p:txBody>
      </p:sp>
      <p:sp>
        <p:nvSpPr>
          <p:cNvPr id="47" name="CasellaDiTesto 46">
            <a:extLst>
              <a:ext uri="{FF2B5EF4-FFF2-40B4-BE49-F238E27FC236}">
                <a16:creationId xmlns:a16="http://schemas.microsoft.com/office/drawing/2014/main" id="{4CF274A3-990E-4CD6-8750-C8C45A352F58}"/>
              </a:ext>
            </a:extLst>
          </p:cNvPr>
          <p:cNvSpPr txBox="1"/>
          <p:nvPr/>
        </p:nvSpPr>
        <p:spPr>
          <a:xfrm>
            <a:off x="23523071" y="7980300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2951FB"/>
                </a:solidFill>
              </a:rPr>
              <a:t>B</a:t>
            </a:r>
            <a:endParaRPr lang="en-GB" dirty="0"/>
          </a:p>
        </p:txBody>
      </p:sp>
      <p:sp>
        <p:nvSpPr>
          <p:cNvPr id="49" name="CasellaDiTesto 48">
            <a:extLst>
              <a:ext uri="{FF2B5EF4-FFF2-40B4-BE49-F238E27FC236}">
                <a16:creationId xmlns:a16="http://schemas.microsoft.com/office/drawing/2014/main" id="{852407D5-06EF-490E-8A04-7A9D17D51A1C}"/>
              </a:ext>
            </a:extLst>
          </p:cNvPr>
          <p:cNvSpPr txBox="1"/>
          <p:nvPr/>
        </p:nvSpPr>
        <p:spPr>
          <a:xfrm>
            <a:off x="21432373" y="8998574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2951FB"/>
                </a:solidFill>
              </a:rPr>
              <a:t>B</a:t>
            </a:r>
            <a:endParaRPr lang="en-GB" dirty="0"/>
          </a:p>
        </p:txBody>
      </p:sp>
      <p:sp>
        <p:nvSpPr>
          <p:cNvPr id="50" name="CasellaDiTesto 49">
            <a:extLst>
              <a:ext uri="{FF2B5EF4-FFF2-40B4-BE49-F238E27FC236}">
                <a16:creationId xmlns:a16="http://schemas.microsoft.com/office/drawing/2014/main" id="{DE854047-9150-45B5-B6F1-E11CE1EDB29A}"/>
              </a:ext>
            </a:extLst>
          </p:cNvPr>
          <p:cNvSpPr txBox="1"/>
          <p:nvPr/>
        </p:nvSpPr>
        <p:spPr>
          <a:xfrm>
            <a:off x="23523071" y="9525982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2951FB"/>
                </a:solidFill>
              </a:rPr>
              <a:t>B</a:t>
            </a:r>
            <a:endParaRPr lang="en-GB" dirty="0"/>
          </a:p>
        </p:txBody>
      </p:sp>
      <p:sp>
        <p:nvSpPr>
          <p:cNvPr id="51" name="CasellaDiTesto 50">
            <a:extLst>
              <a:ext uri="{FF2B5EF4-FFF2-40B4-BE49-F238E27FC236}">
                <a16:creationId xmlns:a16="http://schemas.microsoft.com/office/drawing/2014/main" id="{92C1BD73-4BF3-47E8-94D1-DBD613890F8F}"/>
              </a:ext>
            </a:extLst>
          </p:cNvPr>
          <p:cNvSpPr txBox="1"/>
          <p:nvPr/>
        </p:nvSpPr>
        <p:spPr>
          <a:xfrm>
            <a:off x="21432373" y="10667600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2951FB"/>
                </a:solidFill>
              </a:rPr>
              <a:t>B</a:t>
            </a:r>
            <a:endParaRPr lang="en-GB" dirty="0"/>
          </a:p>
        </p:txBody>
      </p:sp>
      <p:sp>
        <p:nvSpPr>
          <p:cNvPr id="52" name="CasellaDiTesto 51">
            <a:extLst>
              <a:ext uri="{FF2B5EF4-FFF2-40B4-BE49-F238E27FC236}">
                <a16:creationId xmlns:a16="http://schemas.microsoft.com/office/drawing/2014/main" id="{40B4EAB8-4FDE-4A6E-AAC9-84254923EE27}"/>
              </a:ext>
            </a:extLst>
          </p:cNvPr>
          <p:cNvSpPr txBox="1"/>
          <p:nvPr/>
        </p:nvSpPr>
        <p:spPr>
          <a:xfrm>
            <a:off x="23523071" y="11366779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2951FB"/>
                </a:solidFill>
              </a:rPr>
              <a:t>B</a:t>
            </a:r>
            <a:endParaRPr lang="en-GB" dirty="0"/>
          </a:p>
        </p:txBody>
      </p:sp>
      <p:sp>
        <p:nvSpPr>
          <p:cNvPr id="53" name="CasellaDiTesto 52">
            <a:extLst>
              <a:ext uri="{FF2B5EF4-FFF2-40B4-BE49-F238E27FC236}">
                <a16:creationId xmlns:a16="http://schemas.microsoft.com/office/drawing/2014/main" id="{EF4D002B-2DE3-406D-9025-669E7A926A8C}"/>
              </a:ext>
            </a:extLst>
          </p:cNvPr>
          <p:cNvSpPr txBox="1"/>
          <p:nvPr/>
        </p:nvSpPr>
        <p:spPr>
          <a:xfrm>
            <a:off x="21432373" y="12505491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2951FB"/>
                </a:solidFill>
              </a:rPr>
              <a:t>B</a:t>
            </a:r>
            <a:endParaRPr lang="en-GB" dirty="0"/>
          </a:p>
        </p:txBody>
      </p:sp>
      <p:sp>
        <p:nvSpPr>
          <p:cNvPr id="54" name="CasellaDiTesto 53">
            <a:extLst>
              <a:ext uri="{FF2B5EF4-FFF2-40B4-BE49-F238E27FC236}">
                <a16:creationId xmlns:a16="http://schemas.microsoft.com/office/drawing/2014/main" id="{0A934200-95C0-40FC-AF59-AA92EFD6E0B0}"/>
              </a:ext>
            </a:extLst>
          </p:cNvPr>
          <p:cNvSpPr txBox="1"/>
          <p:nvPr/>
        </p:nvSpPr>
        <p:spPr>
          <a:xfrm>
            <a:off x="23523071" y="13251155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2951FB"/>
                </a:solidFill>
              </a:rPr>
              <a:t>B</a:t>
            </a:r>
            <a:endParaRPr lang="en-GB" dirty="0"/>
          </a:p>
        </p:txBody>
      </p:sp>
      <p:sp>
        <p:nvSpPr>
          <p:cNvPr id="55" name="CasellaDiTesto 54">
            <a:extLst>
              <a:ext uri="{FF2B5EF4-FFF2-40B4-BE49-F238E27FC236}">
                <a16:creationId xmlns:a16="http://schemas.microsoft.com/office/drawing/2014/main" id="{D506EFB4-7101-43D2-8CC7-FC08F565E839}"/>
              </a:ext>
            </a:extLst>
          </p:cNvPr>
          <p:cNvSpPr txBox="1"/>
          <p:nvPr/>
        </p:nvSpPr>
        <p:spPr>
          <a:xfrm>
            <a:off x="21432373" y="14368030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2951FB"/>
                </a:solidFill>
              </a:rPr>
              <a:t>B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03821428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Tema di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i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i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890</TotalTime>
  <Words>846</Words>
  <Application>Microsoft Office PowerPoint</Application>
  <PresentationFormat>Personalizzato</PresentationFormat>
  <Paragraphs>153</Paragraphs>
  <Slides>1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4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</vt:i4>
      </vt:variant>
    </vt:vector>
  </HeadingPairs>
  <TitlesOfParts>
    <vt:vector size="7" baseType="lpstr">
      <vt:lpstr>Arial</vt:lpstr>
      <vt:lpstr>Calibri</vt:lpstr>
      <vt:lpstr>Calibri Light</vt:lpstr>
      <vt:lpstr>Wingdings</vt:lpstr>
      <vt:lpstr>Tema di Office</vt:lpstr>
      <vt:lpstr>CS ChemDraw Drawing</vt:lpstr>
      <vt:lpstr>Presentazione standard di PowerPoint</vt:lpstr>
    </vt:vector>
  </TitlesOfParts>
  <Company>Hewlett-Packard 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Lab_Val_2</dc:creator>
  <cp:lastModifiedBy>Lorenzo Suigo</cp:lastModifiedBy>
  <cp:revision>567</cp:revision>
  <cp:lastPrinted>2019-11-19T14:09:22Z</cp:lastPrinted>
  <dcterms:created xsi:type="dcterms:W3CDTF">2015-07-05T07:57:09Z</dcterms:created>
  <dcterms:modified xsi:type="dcterms:W3CDTF">2019-11-22T10:49:33Z</dcterms:modified>
</cp:coreProperties>
</file>